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2A36B3" w14:textId="77777777" w:rsidR="002E0B99" w:rsidRPr="003F75CB" w:rsidRDefault="002E0B99">
      <w:pPr>
        <w:bidi/>
        <w:rPr>
          <w:b w:val="0"/>
          <w:bCs w:val="0"/>
          <w:sz w:val="26"/>
          <w:szCs w:val="26"/>
        </w:rPr>
      </w:pPr>
    </w:p>
    <w:tbl>
      <w:tblPr>
        <w:tblStyle w:val="TableGrid"/>
        <w:tblpPr w:leftFromText="180" w:rightFromText="180" w:vertAnchor="text" w:horzAnchor="margin" w:tblpXSpec="center" w:tblpY="57"/>
        <w:bidiVisual/>
        <w:tblW w:w="1107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5A0" w:firstRow="1" w:lastRow="0" w:firstColumn="1" w:lastColumn="1" w:noHBand="0" w:noVBand="1"/>
      </w:tblPr>
      <w:tblGrid>
        <w:gridCol w:w="584"/>
        <w:gridCol w:w="1989"/>
        <w:gridCol w:w="3735"/>
        <w:gridCol w:w="2502"/>
        <w:gridCol w:w="1560"/>
        <w:gridCol w:w="703"/>
      </w:tblGrid>
      <w:tr w:rsidR="002E0B99" w:rsidRPr="003F75CB" w14:paraId="78E6D3E5" w14:textId="77777777" w:rsidTr="00A30F1A">
        <w:trPr>
          <w:trHeight w:val="240"/>
        </w:trPr>
        <w:tc>
          <w:tcPr>
            <w:tcW w:w="2573" w:type="dxa"/>
            <w:gridSpan w:val="2"/>
            <w:vMerge w:val="restart"/>
          </w:tcPr>
          <w:p w14:paraId="07815702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سؤالات درس: شیمی(3)</w:t>
            </w:r>
          </w:p>
          <w:p w14:paraId="07F3A373" w14:textId="7E179FB9" w:rsidR="002E0B99" w:rsidRPr="003F75CB" w:rsidRDefault="00DC43DB" w:rsidP="002D6C53">
            <w:pPr>
              <w:bidi/>
              <w:spacing w:line="240" w:lineRule="auto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دواز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>دهم تجربی - ریاضی</w:t>
            </w:r>
          </w:p>
          <w:p w14:paraId="28D21D57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 xml:space="preserve">نام و نام خانوادگی:        </w:t>
            </w:r>
          </w:p>
          <w:p w14:paraId="1FBC4CAD" w14:textId="5A87EE8E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3735" w:type="dxa"/>
            <w:vMerge w:val="restart"/>
          </w:tcPr>
          <w:p w14:paraId="15D659EC" w14:textId="77777777" w:rsidR="002E0B99" w:rsidRPr="003F75CB" w:rsidRDefault="002E0B99" w:rsidP="002D6C53">
            <w:pPr>
              <w:bidi/>
              <w:spacing w:line="240" w:lineRule="auto"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باسمه تعالی</w:t>
            </w:r>
          </w:p>
          <w:p w14:paraId="3C907853" w14:textId="77777777" w:rsidR="00A30F1A" w:rsidRDefault="002E0B99" w:rsidP="002D6C53">
            <w:pPr>
              <w:bidi/>
              <w:spacing w:line="240" w:lineRule="auto"/>
              <w:jc w:val="center"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اداره کل آموزش و پرورش</w:t>
            </w:r>
            <w:r w:rsidR="00AA7A02" w:rsidRPr="003F75CB">
              <w:rPr>
                <w:rFonts w:hint="cs"/>
                <w:sz w:val="26"/>
                <w:szCs w:val="26"/>
                <w:rtl/>
              </w:rPr>
              <w:t xml:space="preserve"> استان </w:t>
            </w:r>
          </w:p>
          <w:p w14:paraId="5B447ABD" w14:textId="0A42B7C3" w:rsidR="002E0B99" w:rsidRPr="003F75CB" w:rsidRDefault="00A30F1A" w:rsidP="00A30F1A">
            <w:pPr>
              <w:bidi/>
              <w:spacing w:line="240" w:lineRule="auto"/>
              <w:jc w:val="center"/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کهگیلویه و بویراحمد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D2593DA" w14:textId="52B87A90" w:rsidR="002E0B99" w:rsidRPr="00A30F1A" w:rsidRDefault="002E0B99" w:rsidP="00A30F1A">
            <w:pPr>
              <w:bidi/>
              <w:spacing w:line="240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2502" w:type="dxa"/>
            <w:vMerge w:val="restart"/>
          </w:tcPr>
          <w:p w14:paraId="55A60150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وقت آزمون:</w:t>
            </w:r>
          </w:p>
          <w:p w14:paraId="5C8D4249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90دقیقه</w:t>
            </w:r>
          </w:p>
          <w:p w14:paraId="3234DDC3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 xml:space="preserve">تاریخ امتحان:     </w:t>
            </w:r>
          </w:p>
          <w:p w14:paraId="312C4341" w14:textId="71BAAAA2" w:rsidR="002E0B99" w:rsidRPr="003F75CB" w:rsidRDefault="002E0B99" w:rsidP="002D6C53">
            <w:pPr>
              <w:tabs>
                <w:tab w:val="center" w:pos="1062"/>
                <w:tab w:val="right" w:pos="2124"/>
              </w:tabs>
              <w:bidi/>
              <w:spacing w:line="240" w:lineRule="auto"/>
              <w:rPr>
                <w:sz w:val="26"/>
                <w:szCs w:val="26"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 xml:space="preserve">تعدادسوال: </w:t>
            </w:r>
            <w:r w:rsidR="00D970CB">
              <w:rPr>
                <w:rFonts w:hint="cs"/>
                <w:sz w:val="26"/>
                <w:szCs w:val="26"/>
                <w:rtl/>
              </w:rPr>
              <w:t>13</w:t>
            </w:r>
          </w:p>
        </w:tc>
        <w:tc>
          <w:tcPr>
            <w:tcW w:w="2263" w:type="dxa"/>
            <w:gridSpan w:val="2"/>
          </w:tcPr>
          <w:p w14:paraId="0A1CDE0C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محل مهر آموزشگاه</w:t>
            </w:r>
          </w:p>
          <w:p w14:paraId="107F2623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</w:rPr>
            </w:pPr>
          </w:p>
        </w:tc>
      </w:tr>
      <w:tr w:rsidR="002E0B99" w:rsidRPr="003F75CB" w14:paraId="54EADD05" w14:textId="77777777" w:rsidTr="00A30F1A">
        <w:trPr>
          <w:trHeight w:val="240"/>
        </w:trPr>
        <w:tc>
          <w:tcPr>
            <w:tcW w:w="2573" w:type="dxa"/>
            <w:gridSpan w:val="2"/>
            <w:vMerge/>
          </w:tcPr>
          <w:p w14:paraId="4A5BE776" w14:textId="77777777" w:rsidR="002E0B99" w:rsidRPr="003F75CB" w:rsidRDefault="002E0B99" w:rsidP="002D6C53">
            <w:pPr>
              <w:bidi/>
              <w:spacing w:line="240" w:lineRule="auto"/>
              <w:jc w:val="center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3735" w:type="dxa"/>
            <w:vMerge/>
          </w:tcPr>
          <w:p w14:paraId="42CB69AA" w14:textId="77777777" w:rsidR="002E0B99" w:rsidRPr="003F75CB" w:rsidRDefault="002E0B99" w:rsidP="002D6C53">
            <w:pPr>
              <w:bidi/>
              <w:spacing w:line="240" w:lineRule="auto"/>
              <w:jc w:val="center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2502" w:type="dxa"/>
            <w:vMerge/>
          </w:tcPr>
          <w:p w14:paraId="10A189C2" w14:textId="77777777" w:rsidR="002E0B99" w:rsidRPr="003F75CB" w:rsidRDefault="002E0B99" w:rsidP="002D6C53">
            <w:pPr>
              <w:bidi/>
              <w:spacing w:line="240" w:lineRule="auto"/>
              <w:jc w:val="center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2263" w:type="dxa"/>
            <w:gridSpan w:val="2"/>
          </w:tcPr>
          <w:p w14:paraId="202E99A4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نمره با عدد:</w:t>
            </w:r>
          </w:p>
          <w:p w14:paraId="36C8EAF7" w14:textId="77777777" w:rsidR="002E0B99" w:rsidRPr="003F75CB" w:rsidRDefault="002E0B99" w:rsidP="002D6C53">
            <w:pPr>
              <w:bidi/>
              <w:spacing w:line="240" w:lineRule="auto"/>
              <w:rPr>
                <w:sz w:val="26"/>
                <w:szCs w:val="26"/>
              </w:rPr>
            </w:pPr>
            <w:r w:rsidRPr="003F75CB">
              <w:rPr>
                <w:rFonts w:hint="cs"/>
                <w:sz w:val="26"/>
                <w:szCs w:val="26"/>
                <w:rtl/>
              </w:rPr>
              <w:t>نمره با حروف:</w:t>
            </w:r>
          </w:p>
        </w:tc>
      </w:tr>
      <w:tr w:rsidR="002E0B99" w:rsidRPr="003F75CB" w14:paraId="7DEBF87E" w14:textId="77777777" w:rsidTr="008B689F">
        <w:trPr>
          <w:trHeight w:val="326"/>
        </w:trPr>
        <w:tc>
          <w:tcPr>
            <w:tcW w:w="584" w:type="dxa"/>
            <w:vAlign w:val="center"/>
          </w:tcPr>
          <w:p w14:paraId="512DFA1B" w14:textId="77777777" w:rsidR="002E0B99" w:rsidRPr="003F75CB" w:rsidRDefault="002E0B99" w:rsidP="002E0B99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1B3BF3">
              <w:rPr>
                <w:rFonts w:hint="cs"/>
                <w:sz w:val="22"/>
                <w:szCs w:val="22"/>
                <w:rtl/>
                <w:lang w:bidi="fa-IR"/>
              </w:rPr>
              <w:t>ردیف</w:t>
            </w:r>
          </w:p>
        </w:tc>
        <w:tc>
          <w:tcPr>
            <w:tcW w:w="9786" w:type="dxa"/>
            <w:gridSpan w:val="4"/>
            <w:vAlign w:val="center"/>
          </w:tcPr>
          <w:p w14:paraId="6BE0D039" w14:textId="77777777" w:rsidR="002E0B99" w:rsidRPr="003F75CB" w:rsidRDefault="002E0B99" w:rsidP="002E0B99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سؤالات</w:t>
            </w:r>
          </w:p>
        </w:tc>
        <w:tc>
          <w:tcPr>
            <w:tcW w:w="703" w:type="dxa"/>
            <w:vAlign w:val="center"/>
          </w:tcPr>
          <w:p w14:paraId="2AA1028F" w14:textId="77777777" w:rsidR="002E0B99" w:rsidRPr="003F75CB" w:rsidRDefault="002E0B99" w:rsidP="002E0B99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بارم</w:t>
            </w:r>
          </w:p>
        </w:tc>
      </w:tr>
      <w:tr w:rsidR="002E0B99" w:rsidRPr="003F75CB" w14:paraId="68417347" w14:textId="77777777" w:rsidTr="008B689F">
        <w:trPr>
          <w:trHeight w:val="631"/>
        </w:trPr>
        <w:tc>
          <w:tcPr>
            <w:tcW w:w="584" w:type="dxa"/>
          </w:tcPr>
          <w:p w14:paraId="60A90417" w14:textId="77777777" w:rsidR="002E0B99" w:rsidRPr="003F75CB" w:rsidRDefault="002E0B99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4F0ECC2F" w14:textId="77777777" w:rsidR="002E0B99" w:rsidRPr="003F75CB" w:rsidRDefault="002E0B99" w:rsidP="002E0B99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در هر مورد از بین دو واژه داده شده، واژه مناسب را انتخاب کنید.</w:t>
            </w:r>
          </w:p>
          <w:p w14:paraId="179E8CA4" w14:textId="2CED466C" w:rsidR="002E0B99" w:rsidRPr="003F75CB" w:rsidRDefault="002E0B99" w:rsidP="004A0618">
            <w:pPr>
              <w:bidi/>
              <w:spacing w:after="54" w:line="276" w:lineRule="auto"/>
              <w:ind w:right="178"/>
              <w:rPr>
                <w:rFonts w:asciiTheme="minorHAnsi" w:eastAsiaTheme="minorHAnsi" w:hAnsiTheme="minorHAnsi"/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آ)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 xml:space="preserve"> در ساختار یک جامد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کووالانسی</m:t>
                  </m: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:rtl/>
                      <w14:ligatures w14:val="standardContextual"/>
                    </w:rPr>
                  </m:ctrlPr>
                </m:num>
                <m:den>
                  <m:r>
                    <w:rPr>
                      <w:rFonts w:ascii="Cambria Math" w:hAnsi="Cambria Math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مولکولی</m:t>
                  </m:r>
                </m:den>
              </m:f>
            </m:oMath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>میان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همه</m:t>
                  </m: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:rtl/>
                      <w14:ligatures w14:val="standardContextual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hint="cs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شمار معینی از</m:t>
                  </m:r>
                </m:den>
              </m:f>
            </m:oMath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>اتمها، پیوند اشتراکی وجود دارد. به همین دلیل چنین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>موادی دمای ذوب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بالایی</m:t>
                  </m:r>
                  <m:ctrlPr>
                    <w:rPr>
                      <w:rFonts w:ascii="Cambria Math" w:hAnsi="Cambria Math"/>
                      <w:i/>
                      <w:kern w:val="2"/>
                      <w:sz w:val="26"/>
                      <w:szCs w:val="26"/>
                      <w:rtl/>
                      <w14:ligatures w14:val="standardContextual"/>
                    </w:rPr>
                  </m:ctrlPr>
                </m:num>
                <m:den>
                  <m:r>
                    <w:rPr>
                      <w:rFonts w:ascii="Cambria Math" w:hAnsi="Cambria Math"/>
                      <w:kern w:val="2"/>
                      <w:sz w:val="26"/>
                      <w:szCs w:val="26"/>
                      <w:rtl/>
                      <w14:ligatures w14:val="standardContextual"/>
                    </w:rPr>
                    <m:t>پائینی</m:t>
                  </m:r>
                </m:den>
              </m:f>
            </m:oMath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 xml:space="preserve">دارند و 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>زود</w:t>
            </w:r>
            <w:r w:rsidR="001F208B" w:rsidRPr="003F75CB">
              <w:rPr>
                <w:kern w:val="2"/>
                <w:sz w:val="26"/>
                <w:szCs w:val="26"/>
                <w:rtl/>
                <w14:ligatures w14:val="standardContextual"/>
              </w:rPr>
              <w:t>گداز هستند.</w:t>
            </w:r>
            <w:r w:rsidR="001F208B" w:rsidRPr="003F75CB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 xml:space="preserve">         </w:t>
            </w:r>
            <w:r w:rsidR="009B5A73" w:rsidRPr="003F75CB">
              <w:rPr>
                <w:rFonts w:ascii="Calibri" w:hAnsi="Calibri" w:hint="cs"/>
                <w:color w:val="FF0000"/>
                <w:sz w:val="26"/>
                <w:szCs w:val="26"/>
                <w:rtl/>
              </w:rPr>
              <w:t xml:space="preserve">  </w:t>
            </w:r>
          </w:p>
          <w:p w14:paraId="38862D05" w14:textId="486732D0" w:rsidR="002E0B99" w:rsidRPr="003F75CB" w:rsidRDefault="004A0618" w:rsidP="00834E98">
            <w:pPr>
              <w:pStyle w:val="ListParagraph"/>
              <w:spacing w:after="0" w:line="360" w:lineRule="auto"/>
              <w:ind w:left="0"/>
              <w:jc w:val="both"/>
              <w:rPr>
                <w:rFonts w:asciiTheme="majorBidi" w:hAnsiTheme="majorBidi" w:cs="B Nazanin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</w:pPr>
            <w:r>
              <w:rPr>
                <w:rFonts w:cs="B Nazanin" w:hint="cs"/>
                <w:b w:val="0"/>
                <w:bCs w:val="0"/>
                <w:sz w:val="26"/>
                <w:szCs w:val="26"/>
                <w:rtl/>
              </w:rPr>
              <w:t>ب</w:t>
            </w:r>
            <w:r w:rsidR="001F208B" w:rsidRPr="003F75CB">
              <w:rPr>
                <w:rFonts w:cs="B Nazanin" w:hint="cs"/>
                <w:b w:val="0"/>
                <w:bCs w:val="0"/>
                <w:sz w:val="26"/>
                <w:szCs w:val="26"/>
                <w:rtl/>
              </w:rPr>
              <w:t xml:space="preserve">) 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>ساختار فلزها، آرایش منظمی از کاتیون‌ها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cs/>
              </w:rPr>
              <w:t>‎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 در </w:t>
            </w:r>
            <m:oMath>
              <m:f>
                <m:fPr>
                  <m:ctrlPr>
                    <w:rPr>
                      <w:rFonts w:ascii="Cambria Math" w:hAnsi="Cambria Math" w:cs="B Nazanin"/>
                      <w:b w:val="0"/>
                      <w:bCs w:val="0"/>
                      <w:i/>
                      <w:color w:val="0D0D0D" w:themeColor="text1" w:themeTint="F2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B Nazanin" w:hint="cs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>دو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B Nazanin" w:hint="cs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>سه</m:t>
                  </m:r>
                  <m:r>
                    <m:rPr>
                      <m:sty m:val="bi"/>
                    </m:rPr>
                    <w:rPr>
                      <w:rFonts w:ascii="Cambria Math" w:hAnsi="Cambria Math" w:cs="B Nazanin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 xml:space="preserve"> </m:t>
                  </m:r>
                </m:den>
              </m:f>
            </m:oMath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  بعد است که در فضای بین آن‌ها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cs/>
              </w:rPr>
              <w:t>‎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>، الکترون‌ها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cs/>
              </w:rPr>
              <w:t>‎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ی </w:t>
            </w:r>
            <m:oMath>
              <m:f>
                <m:fPr>
                  <m:ctrlPr>
                    <w:rPr>
                      <w:rFonts w:ascii="Cambria Math" w:eastAsia="B Nazanin" w:hAnsi="Cambria Math" w:cs="B Nazanin"/>
                      <w:b w:val="0"/>
                      <w:bCs w:val="0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B Nazanin" w:hAnsi="Cambria Math" w:cs="B Nazanin" w:hint="cs"/>
                      <w:sz w:val="26"/>
                      <w:szCs w:val="26"/>
                      <w:rtl/>
                    </w:rPr>
                    <m:t>ظرفیت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B Nazanin" w:hAnsi="Cambria Math" w:cs="B Nazanin" w:hint="cs"/>
                      <w:sz w:val="26"/>
                      <w:szCs w:val="26"/>
                      <w:rtl/>
                    </w:rPr>
                    <m:t>درونی</m:t>
                  </m:r>
                  <m:r>
                    <m:rPr>
                      <m:sty m:val="b"/>
                    </m:rPr>
                    <w:rPr>
                      <w:rFonts w:ascii="Cambria Math" w:eastAsia="B Nazanin" w:hAnsi="Cambria Math" w:cs="B Nazanin"/>
                      <w:sz w:val="26"/>
                      <w:szCs w:val="26"/>
                      <w:rtl/>
                    </w:rPr>
                    <m:t xml:space="preserve"> </m:t>
                  </m:r>
                </m:den>
              </m:f>
            </m:oMath>
            <w:r w:rsidR="00834E98" w:rsidRPr="003F75CB">
              <w:rPr>
                <w:rFonts w:ascii="B Nazanin" w:eastAsia="B Nazanin" w:hAnsi="B Nazanin" w:hint="cs"/>
                <w:b w:val="0"/>
                <w:bCs w:val="0"/>
                <w:sz w:val="26"/>
                <w:szCs w:val="26"/>
                <w:rtl/>
              </w:rPr>
              <w:t xml:space="preserve">  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در </w:t>
            </w:r>
            <m:oMath>
              <m:f>
                <m:fPr>
                  <m:ctrlPr>
                    <w:rPr>
                      <w:rFonts w:ascii="Cambria Math" w:hAnsi="Cambria Math" w:cs="B Nazanin"/>
                      <w:b w:val="0"/>
                      <w:bCs w:val="0"/>
                      <w:i/>
                      <w:color w:val="0D0D0D" w:themeColor="text1" w:themeTint="F2"/>
                      <w:sz w:val="26"/>
                      <w:szCs w:val="2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cs="B Nazanin" w:hint="cs"/>
                      <w:b w:val="0"/>
                      <w:bCs w:val="0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>اتم‌های فلز</m:t>
                  </m:r>
                  <m:r>
                    <m:rPr>
                      <m:sty m:val="bi"/>
                    </m:rPr>
                    <w:rPr>
                      <w:rFonts w:ascii="Cambria Math" w:hAnsi="Cambria Math" w:cs="B Nazanin"/>
                      <w:color w:val="0D0D0D" w:themeColor="text1" w:themeTint="F2"/>
                      <w:sz w:val="26"/>
                      <w:szCs w:val="26"/>
                      <w:lang w:bidi="ar-SA"/>
                    </w:rPr>
                    <m:t>‌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cs="B Nazanin" w:hint="cs"/>
                      <w:b w:val="0"/>
                      <w:bCs w:val="0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>کاتیون‌ها</m:t>
                  </m:r>
                  <m:r>
                    <m:rPr>
                      <m:sty m:val="bi"/>
                    </m:rPr>
                    <w:rPr>
                      <w:rFonts w:ascii="Cambria Math" w:hAnsi="Cambria Math" w:cs="B Nazanin"/>
                      <w:color w:val="0D0D0D" w:themeColor="text1" w:themeTint="F2"/>
                      <w:sz w:val="26"/>
                      <w:szCs w:val="26"/>
                      <w:rtl/>
                      <w:lang w:bidi="ar-SA"/>
                    </w:rPr>
                    <m:t xml:space="preserve"> </m:t>
                  </m:r>
                </m:den>
              </m:f>
            </m:oMath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  آزادانه جابه</w:t>
            </w:r>
            <w:r w:rsidR="001F208B" w:rsidRPr="003F75CB">
              <w:rPr>
                <w:rFonts w:asciiTheme="majorBidi" w:hAnsiTheme="majorBidi" w:cs="B Nazanin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softHyphen/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>جا می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cs/>
              </w:rPr>
              <w:t>‎</w:t>
            </w:r>
            <w:r w:rsidR="001F208B" w:rsidRPr="003F75CB">
              <w:rPr>
                <w:rFonts w:asciiTheme="majorBidi" w:hAnsiTheme="majorBidi" w:cs="B Nazanin" w:hint="cs"/>
                <w:b w:val="0"/>
                <w:bCs w:val="0"/>
                <w:i/>
                <w:color w:val="0D0D0D" w:themeColor="text1" w:themeTint="F2"/>
                <w:sz w:val="26"/>
                <w:szCs w:val="26"/>
                <w:rtl/>
              </w:rPr>
              <w:t xml:space="preserve">شوند.  </w:t>
            </w:r>
          </w:p>
          <w:p w14:paraId="770E6C52" w14:textId="599A5628" w:rsidR="00C35AD4" w:rsidRPr="003F75CB" w:rsidRDefault="004A0618" w:rsidP="004A0618">
            <w:pPr>
              <w:bidi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>) در ساختار سیلیس .....................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bidi="fa-IR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 w:hint="cs"/>
                      <w:sz w:val="26"/>
                      <w:szCs w:val="26"/>
                      <w:rtl/>
                      <w:lang w:bidi="fa-IR"/>
                    </w:rPr>
                    <m:t>همه اتم‌ها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 w:hint="cs"/>
                      <w:sz w:val="26"/>
                      <w:szCs w:val="26"/>
                      <w:rtl/>
                      <w:lang w:bidi="fa-IR"/>
                    </w:rPr>
                    <m:t>اتم‌های سیلیسیم</m:t>
                  </m:r>
                  <m:r>
                    <w:rPr>
                      <w:rFonts w:ascii="Cambria Math" w:hAnsi="Cambria Math"/>
                      <w:sz w:val="26"/>
                      <w:szCs w:val="26"/>
                      <w:rtl/>
                      <w:lang w:bidi="fa-IR"/>
                    </w:rPr>
                    <m:t xml:space="preserve"> </m:t>
                  </m:r>
                </m:den>
              </m:f>
            </m:oMath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) با </w:t>
            </w:r>
            <w:r w:rsidR="003F75CB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چهار 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پیوند اشتراکی به </w:t>
            </w:r>
            <w:r w:rsidR="003F75CB" w:rsidRPr="003F75CB">
              <w:rPr>
                <w:rFonts w:hint="cs"/>
                <w:sz w:val="26"/>
                <w:szCs w:val="26"/>
                <w:rtl/>
                <w:lang w:bidi="fa-IR"/>
              </w:rPr>
              <w:t>سایر اتم‌ها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متصل شده</w:t>
            </w:r>
            <w:r w:rsidR="00AE2331" w:rsidRPr="003F75CB">
              <w:rPr>
                <w:sz w:val="26"/>
                <w:szCs w:val="26"/>
                <w:rtl/>
                <w:lang w:bidi="fa-IR"/>
              </w:rPr>
              <w:softHyphen/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>اند.</w:t>
            </w:r>
          </w:p>
        </w:tc>
        <w:tc>
          <w:tcPr>
            <w:tcW w:w="703" w:type="dxa"/>
          </w:tcPr>
          <w:p w14:paraId="7F5E85D7" w14:textId="119F56FC" w:rsidR="002E0B99" w:rsidRPr="003F75CB" w:rsidRDefault="004A0618" w:rsidP="001F3E91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75/1</w:t>
            </w:r>
          </w:p>
        </w:tc>
      </w:tr>
      <w:tr w:rsidR="002E0B99" w:rsidRPr="003F75CB" w14:paraId="6F9462D6" w14:textId="77777777" w:rsidTr="008B689F">
        <w:trPr>
          <w:trHeight w:val="631"/>
        </w:trPr>
        <w:tc>
          <w:tcPr>
            <w:tcW w:w="584" w:type="dxa"/>
          </w:tcPr>
          <w:p w14:paraId="31F05378" w14:textId="77777777" w:rsidR="002E0B99" w:rsidRPr="003F75CB" w:rsidRDefault="002E0B99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6720BA7E" w14:textId="77777777" w:rsidR="004A0618" w:rsidRPr="003F75CB" w:rsidRDefault="004A0618" w:rsidP="004A0618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درستی یا نادرستی عبارات زیر را مشخص کنید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 شکل صحیح یا علت نادرست بودن یک جمله را مشخص کنید.</w:t>
            </w:r>
          </w:p>
          <w:p w14:paraId="1779F06C" w14:textId="7E0D92DC" w:rsidR="00C17D8F" w:rsidRPr="003F75CB" w:rsidRDefault="002E0B99" w:rsidP="00C31DED">
            <w:pPr>
              <w:bidi/>
              <w:spacing w:after="0" w:line="360" w:lineRule="auto"/>
              <w:contextualSpacing/>
              <w:rPr>
                <w:rFonts w:ascii="Calibri" w:hAnsi="Calibri"/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آ) </w:t>
            </w:r>
            <w:r w:rsidR="00C17D8F" w:rsidRPr="003F75CB">
              <w:rPr>
                <w:rFonts w:ascii="Calibri" w:hAnsi="Calibri"/>
                <w:sz w:val="26"/>
                <w:szCs w:val="26"/>
                <w:rtl/>
              </w:rPr>
              <w:t xml:space="preserve"> </w:t>
            </w:r>
            <w:r w:rsidR="004A0618" w:rsidRPr="004A0618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پس از اکسیژن، سیلیس فراوان</w:t>
            </w:r>
            <w:r w:rsidR="004A0618" w:rsidRPr="004A0618">
              <w:rPr>
                <w:rFonts w:ascii="Calibri" w:hAnsi="Calibri"/>
                <w:sz w:val="26"/>
                <w:szCs w:val="26"/>
              </w:rPr>
              <w:softHyphen/>
            </w:r>
            <w:r w:rsidR="004A0618" w:rsidRPr="004A0618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ترین عنصر در پوستة جامد زمین است.</w:t>
            </w:r>
          </w:p>
          <w:p w14:paraId="5B3B5964" w14:textId="7E6B3FCE" w:rsidR="00C31DED" w:rsidRDefault="00C17D8F" w:rsidP="00D970CB">
            <w:pPr>
              <w:bidi/>
              <w:spacing w:line="240" w:lineRule="auto"/>
              <w:rPr>
                <w:i/>
                <w:color w:val="0D0D0D"/>
                <w:kern w:val="2"/>
                <w:sz w:val="26"/>
                <w:szCs w:val="26"/>
                <w:rtl/>
                <w14:ligatures w14:val="standardContextual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ب) </w:t>
            </w:r>
            <w:r w:rsidR="00C31DED" w:rsidRPr="00C31DED">
              <w:rPr>
                <w:rFonts w:hint="cs"/>
                <w:i/>
                <w:color w:val="0D0D0D"/>
                <w:kern w:val="2"/>
                <w:rtl/>
                <w14:ligatures w14:val="standardContextual"/>
              </w:rPr>
              <w:t xml:space="preserve"> </w:t>
            </w:r>
            <w:r w:rsidR="00C31DED" w:rsidRPr="00C31DED">
              <w:rPr>
                <w:rFonts w:hint="cs"/>
                <w:i/>
                <w:color w:val="0D0D0D"/>
                <w:kern w:val="2"/>
                <w:sz w:val="26"/>
                <w:szCs w:val="26"/>
                <w:rtl/>
                <w14:ligatures w14:val="standardContextual"/>
              </w:rPr>
              <w:t>کربن تتراکلرید و کلروفرم، هر دو مایع، اما اولی ناقطبی و دومی قطبی است</w:t>
            </w:r>
          </w:p>
          <w:p w14:paraId="46C2F7E3" w14:textId="6FC61C57" w:rsidR="002E0B99" w:rsidRPr="00C31DED" w:rsidRDefault="00C17D8F" w:rsidP="00D970CB">
            <w:pPr>
              <w:bidi/>
              <w:spacing w:line="240" w:lineRule="auto"/>
              <w:rPr>
                <w:sz w:val="26"/>
                <w:szCs w:val="26"/>
                <w:rtl/>
                <w:lang w:bidi="fa-IR"/>
              </w:rPr>
            </w:pPr>
            <w:r w:rsidRPr="00C31DED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2E0B99" w:rsidRPr="00C31DED">
              <w:rPr>
                <w:rFonts w:hint="cs"/>
                <w:sz w:val="26"/>
                <w:szCs w:val="26"/>
                <w:rtl/>
                <w:lang w:bidi="fa-IR"/>
              </w:rPr>
              <w:t xml:space="preserve">) </w:t>
            </w:r>
            <w:r w:rsidR="008F00C5" w:rsidRPr="00C31DED">
              <w:rPr>
                <w:rFonts w:ascii="Calibri" w:hAnsi="Calibri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</w:t>
            </w:r>
            <w:r w:rsidR="008F00C5" w:rsidRPr="00C31DED">
              <w:rPr>
                <w:sz w:val="26"/>
                <w:szCs w:val="26"/>
                <w:rtl/>
                <w:lang w:bidi="fa-IR"/>
              </w:rPr>
              <w:t>در ساختار یخ هر اتم اكسیژن به دو اتم هیدروژن از مولکول</w:t>
            </w:r>
            <w:r w:rsidR="00C31DED" w:rsidRPr="00C31DED">
              <w:rPr>
                <w:sz w:val="26"/>
                <w:szCs w:val="26"/>
                <w:rtl/>
                <w:lang w:bidi="fa-IR"/>
              </w:rPr>
              <w:softHyphen/>
            </w:r>
            <w:r w:rsidR="008F00C5" w:rsidRPr="00C31DED">
              <w:rPr>
                <w:sz w:val="26"/>
                <w:szCs w:val="26"/>
                <w:rtl/>
                <w:lang w:bidi="fa-IR"/>
              </w:rPr>
              <w:t>هاي دیگر با</w:t>
            </w:r>
            <w:r w:rsidR="008F00C5" w:rsidRPr="00C31DED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F00C5" w:rsidRPr="00C31DED">
              <w:rPr>
                <w:sz w:val="26"/>
                <w:szCs w:val="26"/>
                <w:rtl/>
                <w:lang w:bidi="fa-IR"/>
              </w:rPr>
              <w:t xml:space="preserve">پیوندهاي </w:t>
            </w:r>
            <w:r w:rsidR="008F00C5" w:rsidRPr="00C31DED">
              <w:rPr>
                <w:rFonts w:hint="cs"/>
                <w:sz w:val="26"/>
                <w:szCs w:val="26"/>
                <w:rtl/>
                <w:lang w:bidi="fa-IR"/>
              </w:rPr>
              <w:t>کووالانسی</w:t>
            </w:r>
            <w:r w:rsidR="008F00C5" w:rsidRPr="00C31DED">
              <w:rPr>
                <w:sz w:val="26"/>
                <w:szCs w:val="26"/>
                <w:rtl/>
                <w:lang w:bidi="fa-IR"/>
              </w:rPr>
              <w:t xml:space="preserve"> متصل است</w:t>
            </w:r>
            <w:r w:rsidR="008F00C5" w:rsidRPr="00C31DED">
              <w:rPr>
                <w:sz w:val="26"/>
                <w:szCs w:val="26"/>
              </w:rPr>
              <w:t>.</w:t>
            </w:r>
          </w:p>
          <w:p w14:paraId="6CE415FB" w14:textId="77777777" w:rsidR="002E0B99" w:rsidRPr="00C31DED" w:rsidRDefault="00C17D8F" w:rsidP="00D970CB">
            <w:pPr>
              <w:bidi/>
              <w:spacing w:after="0" w:line="276" w:lineRule="auto"/>
              <w:rPr>
                <w:rFonts w:ascii="Segoe UI" w:hAnsi="Segoe UI"/>
                <w:color w:val="0D0D0D"/>
                <w:kern w:val="2"/>
                <w:sz w:val="26"/>
                <w:szCs w:val="26"/>
                <w:rtl/>
                <w14:ligatures w14:val="standardContextual"/>
              </w:rPr>
            </w:pPr>
            <w:r w:rsidRPr="00C31DED">
              <w:rPr>
                <w:rFonts w:hint="cs"/>
                <w:b/>
                <w:bCs/>
                <w:sz w:val="26"/>
                <w:szCs w:val="26"/>
                <w:rtl/>
              </w:rPr>
              <w:t>ت</w:t>
            </w:r>
            <w:r w:rsidR="002E0B99" w:rsidRPr="00C31DED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0A63A8" w:rsidRPr="00C31DED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C31DED" w:rsidRPr="00C31DED">
              <w:rPr>
                <w:rFonts w:ascii="Segoe UI" w:hAnsi="Segoe UI" w:hint="cs"/>
                <w:b/>
                <w:bCs/>
                <w:color w:val="0D0D0D"/>
                <w:sz w:val="26"/>
                <w:szCs w:val="26"/>
                <w:rtl/>
              </w:rPr>
              <w:t xml:space="preserve"> </w:t>
            </w:r>
            <w:r w:rsidR="00C31DED" w:rsidRPr="00C31DED">
              <w:rPr>
                <w:rFonts w:ascii="Segoe UI" w:hAnsi="Segoe UI" w:hint="cs"/>
                <w:color w:val="0D0D0D"/>
                <w:sz w:val="26"/>
                <w:szCs w:val="26"/>
                <w:rtl/>
              </w:rPr>
              <w:t xml:space="preserve">اگر مولکول </w:t>
            </w:r>
            <m:oMath>
              <m:sSub>
                <m:sSubPr>
                  <m:ctrlPr>
                    <w:rPr>
                      <w:rFonts w:ascii="Cambria Math" w:hAnsi="Cambria Math"/>
                      <w:color w:val="0D0D0D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D0D0D"/>
                      <w:sz w:val="26"/>
                      <w:szCs w:val="26"/>
                    </w:rPr>
                    <m:t>AD</m:t>
                  </m:r>
                </m:e>
                <m:sub>
                  <m:r>
                    <w:rPr>
                      <w:rFonts w:ascii="Cambria Math" w:hAnsi="Cambria Math"/>
                      <w:color w:val="0D0D0D"/>
                      <w:sz w:val="26"/>
                      <w:szCs w:val="26"/>
                    </w:rPr>
                    <m:t>2</m:t>
                  </m:r>
                </m:sub>
              </m:sSub>
            </m:oMath>
            <w:r w:rsidR="00C31DED" w:rsidRPr="00C31DED">
              <w:rPr>
                <w:rFonts w:ascii="Segoe UI" w:hAnsi="Segoe UI" w:hint="cs"/>
                <w:color w:val="0D0D0D"/>
                <w:sz w:val="26"/>
                <w:szCs w:val="26"/>
                <w:rtl/>
              </w:rPr>
              <w:t xml:space="preserve">، ساختار خطی داشته باشد، </w:t>
            </w:r>
            <w:r w:rsidR="00C31DED" w:rsidRPr="00C31DED">
              <w:rPr>
                <w:rFonts w:ascii="Segoe UI" w:hAnsi="Segoe UI" w:hint="cs"/>
                <w:color w:val="0D0D0D"/>
                <w:kern w:val="2"/>
                <w:sz w:val="26"/>
                <w:szCs w:val="26"/>
                <w:rtl/>
                <w14:ligatures w14:val="standardContextual"/>
              </w:rPr>
              <w:t>گشتاور دوقطبی آن برابر صفر است.</w:t>
            </w:r>
          </w:p>
          <w:p w14:paraId="40ACA059" w14:textId="2E96A662" w:rsidR="00C31DED" w:rsidRPr="001B3BF3" w:rsidRDefault="00C31DED" w:rsidP="00D970CB">
            <w:pPr>
              <w:bidi/>
              <w:spacing w:after="0" w:line="276" w:lineRule="auto"/>
              <w:rPr>
                <w:rFonts w:ascii="Calibri" w:hAnsi="Calibri"/>
                <w:i/>
                <w:color w:val="0D0D0D"/>
                <w:kern w:val="2"/>
                <w:rtl/>
                <w14:ligatures w14:val="standardContextual"/>
              </w:rPr>
            </w:pPr>
            <w:r w:rsidRPr="00C31DED">
              <w:rPr>
                <w:rFonts w:ascii="Segoe UI" w:hAnsi="Segoe UI" w:hint="cs"/>
                <w:color w:val="0D0D0D"/>
                <w:kern w:val="2"/>
                <w:sz w:val="26"/>
                <w:szCs w:val="26"/>
                <w:rtl/>
                <w14:ligatures w14:val="standardContextual"/>
              </w:rPr>
              <w:t>ث)</w:t>
            </w:r>
            <w:r>
              <w:rPr>
                <w:rFonts w:ascii="Segoe UI" w:hAnsi="Segoe UI" w:hint="cs"/>
                <w:color w:val="0D0D0D"/>
                <w:kern w:val="2"/>
                <w:sz w:val="26"/>
                <w:szCs w:val="26"/>
                <w:rtl/>
                <w14:ligatures w14:val="standardContextual"/>
              </w:rPr>
              <w:t xml:space="preserve"> </w:t>
            </w:r>
            <w:r>
              <w:rPr>
                <w:rFonts w:ascii="Segoe UI" w:hAnsi="Segoe UI" w:hint="cs"/>
                <w:color w:val="0D0D0D"/>
                <w:kern w:val="2"/>
                <w:rtl/>
                <w14:ligatures w14:val="standardContextual"/>
              </w:rPr>
              <w:t xml:space="preserve"> </w:t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t>جاذبة  قوی میان هسته اتم</w:t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softHyphen/>
              <w:t>های فلز و دریای الکترونی سبب می</w:t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softHyphen/>
              <w:t>شود که هستة اتم</w:t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softHyphen/>
              <w:t>ها در مکان</w:t>
            </w:r>
            <w:r w:rsidR="00C633C5" w:rsidRPr="00C633C5">
              <w:rPr>
                <w:rFonts w:ascii="Calibri" w:hAnsi="Calibri"/>
                <w:i/>
                <w:color w:val="0D0D0D"/>
                <w:kern w:val="2"/>
                <w:rtl/>
                <w:lang w:bidi="fa-IR"/>
                <w14:ligatures w14:val="standardContextual"/>
              </w:rPr>
              <w:softHyphen/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t xml:space="preserve">های مشخصی به </w:t>
            </w:r>
            <w:r w:rsidR="00C633C5" w:rsidRPr="00C633C5">
              <w:rPr>
                <w:rFonts w:ascii="Calibri" w:hAnsi="Calibri"/>
                <w:i/>
                <w:color w:val="0D0D0D"/>
                <w:kern w:val="2"/>
                <w:rtl/>
                <w:lang w:bidi="fa-IR"/>
                <w14:ligatures w14:val="standardContextual"/>
              </w:rPr>
              <w:softHyphen/>
            </w:r>
            <w:r w:rsidR="00C633C5" w:rsidRPr="00C633C5">
              <w:rPr>
                <w:rFonts w:ascii="Calibri" w:hAnsi="Calibri" w:hint="cs"/>
                <w:i/>
                <w:color w:val="0D0D0D"/>
                <w:kern w:val="2"/>
                <w:rtl/>
                <w:lang w:bidi="fa-IR"/>
                <w14:ligatures w14:val="standardContextual"/>
              </w:rPr>
              <w:t>طور ثابت جای بگیرند و تغییر مکان ندهند.</w:t>
            </w:r>
          </w:p>
        </w:tc>
        <w:tc>
          <w:tcPr>
            <w:tcW w:w="703" w:type="dxa"/>
          </w:tcPr>
          <w:p w14:paraId="39904ADA" w14:textId="195F766F" w:rsidR="002E0B99" w:rsidRPr="003F75CB" w:rsidRDefault="00514E36" w:rsidP="001F3E91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1F3E91" w:rsidRPr="003F75CB" w14:paraId="6E5FBAAB" w14:textId="77777777" w:rsidTr="008B689F">
        <w:trPr>
          <w:trHeight w:val="631"/>
        </w:trPr>
        <w:tc>
          <w:tcPr>
            <w:tcW w:w="584" w:type="dxa"/>
          </w:tcPr>
          <w:p w14:paraId="2AA09D2F" w14:textId="77777777" w:rsidR="001F3E91" w:rsidRPr="003F75CB" w:rsidRDefault="001F3E91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6479D0B2" w14:textId="77777777" w:rsidR="001B3BF3" w:rsidRDefault="001B3BF3" w:rsidP="001B3BF3">
            <w:pPr>
              <w:bidi/>
              <w:spacing w:after="0" w:line="240" w:lineRule="auto"/>
              <w:jc w:val="both"/>
              <w:rPr>
                <w:rFonts w:asciiTheme="majorBidi" w:eastAsiaTheme="minorEastAsia" w:hAnsiTheme="majorBidi"/>
                <w:i/>
                <w:color w:val="0D0D0D" w:themeColor="text1" w:themeTint="F2"/>
                <w:sz w:val="26"/>
                <w:szCs w:val="26"/>
                <w:rtl/>
              </w:rPr>
            </w:pPr>
            <w:r w:rsidRPr="00E21866">
              <w:rPr>
                <w:rFonts w:ascii="Calibri" w:hAnsi="Calibri"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763200" behindDoc="0" locked="0" layoutInCell="1" allowOverlap="1" wp14:anchorId="178FF1BF" wp14:editId="3E679D7D">
                  <wp:simplePos x="0" y="0"/>
                  <wp:positionH relativeFrom="column">
                    <wp:posOffset>-2750820</wp:posOffset>
                  </wp:positionH>
                  <wp:positionV relativeFrom="paragraph">
                    <wp:posOffset>12065</wp:posOffset>
                  </wp:positionV>
                  <wp:extent cx="2628900" cy="758190"/>
                  <wp:effectExtent l="0" t="0" r="0" b="3810"/>
                  <wp:wrapSquare wrapText="bothSides"/>
                  <wp:docPr id="13347537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4753723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758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با توجه به جایگاه چند عنصر مشخص شده در جدول تناوبی زیر، </w:t>
            </w:r>
          </w:p>
          <w:p w14:paraId="3048275D" w14:textId="00957B32" w:rsidR="001B3BF3" w:rsidRPr="007A2836" w:rsidRDefault="001B3BF3" w:rsidP="001B3BF3">
            <w:pPr>
              <w:bidi/>
              <w:spacing w:after="0" w:line="240" w:lineRule="auto"/>
              <w:jc w:val="both"/>
              <w:rPr>
                <w:rFonts w:asciiTheme="majorBidi" w:eastAsiaTheme="minorEastAsia" w:hAnsiTheme="majorBidi"/>
                <w:i/>
                <w:color w:val="0D0D0D" w:themeColor="text1" w:themeTint="F2"/>
                <w:sz w:val="26"/>
                <w:szCs w:val="26"/>
                <w:rtl/>
              </w:rPr>
            </w:pPr>
            <w:r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آ) </w:t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>ترکیب حاصل از واکنش</w:t>
            </w:r>
            <w:r w:rsidRPr="007A2836">
              <w:rPr>
                <w:rFonts w:asciiTheme="majorBidi" w:eastAsiaTheme="minorEastAsia" w:hAnsiTheme="majorBidi"/>
                <w:i/>
                <w:color w:val="0D0D0D" w:themeColor="text1" w:themeTint="F2"/>
                <w:sz w:val="26"/>
                <w:szCs w:val="26"/>
                <w:rtl/>
              </w:rPr>
              <w:softHyphen/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 کدام دو عنصر با یکدیگر، </w:t>
            </w:r>
            <w:r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دارای اختلاف </w:t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>نقطة ذوب</w:t>
            </w:r>
            <w:r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 و جوش</w:t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 بالاتری </w:t>
            </w:r>
            <w:r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>است</w:t>
            </w:r>
            <w:r w:rsidRPr="007A2836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>؟</w:t>
            </w:r>
            <w:r w:rsidR="00D970CB">
              <w:rPr>
                <w:rFonts w:asciiTheme="majorBidi" w:eastAsiaTheme="minorEastAsia" w:hAnsiTheme="majorBidi" w:hint="cs"/>
                <w:i/>
                <w:color w:val="0D0D0D" w:themeColor="text1" w:themeTint="F2"/>
                <w:sz w:val="26"/>
                <w:szCs w:val="26"/>
                <w:rtl/>
              </w:rPr>
              <w:t xml:space="preserve"> علت انتخاب را بنویسید.</w:t>
            </w:r>
          </w:p>
          <w:p w14:paraId="26C7B1BA" w14:textId="495733A0" w:rsidR="001F3E91" w:rsidRPr="000E6F4C" w:rsidRDefault="001B3BF3" w:rsidP="000E6F4C">
            <w:pPr>
              <w:bidi/>
              <w:rPr>
                <w:rFonts w:ascii="Calibri" w:hAnsi="Calibri"/>
                <w:sz w:val="26"/>
                <w:szCs w:val="26"/>
                <w:rtl/>
                <w:lang w:bidi="fa-IR"/>
              </w:rPr>
            </w:pPr>
            <w:r w:rsidRPr="007A2836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ب) </w:t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از میان اتم‌های داده شده </w:t>
            </w:r>
            <w:r w:rsidR="00D970CB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در جدول، </w:t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فرمول مولکولی چند ماده را می‌توان نوشت که در میدان الکتریکی جهت</w:t>
            </w:r>
            <w:r>
              <w:rPr>
                <w:rFonts w:ascii="Calibri" w:hAnsi="Calibri"/>
                <w:sz w:val="26"/>
                <w:szCs w:val="26"/>
                <w:rtl/>
                <w:lang w:bidi="fa-IR"/>
              </w:rPr>
              <w:softHyphen/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گیری نمی‌کند؟ </w:t>
            </w:r>
          </w:p>
        </w:tc>
        <w:tc>
          <w:tcPr>
            <w:tcW w:w="703" w:type="dxa"/>
          </w:tcPr>
          <w:p w14:paraId="55F9E1FE" w14:textId="77777777" w:rsidR="001F3E91" w:rsidRPr="003F75CB" w:rsidRDefault="001F3E91" w:rsidP="001F3E91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2E0B99" w:rsidRPr="003F75CB" w14:paraId="31324AEB" w14:textId="77777777" w:rsidTr="008B689F">
        <w:trPr>
          <w:trHeight w:val="631"/>
        </w:trPr>
        <w:tc>
          <w:tcPr>
            <w:tcW w:w="584" w:type="dxa"/>
          </w:tcPr>
          <w:p w14:paraId="69891373" w14:textId="77777777" w:rsidR="002E0B99" w:rsidRPr="003F75CB" w:rsidRDefault="002E0B99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0850E672" w14:textId="24B1C641" w:rsidR="000E6F4C" w:rsidRDefault="000E6F4C" w:rsidP="00873E7E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0E6F4C">
              <w:rPr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764224" behindDoc="0" locked="0" layoutInCell="1" allowOverlap="1" wp14:anchorId="53D0470D" wp14:editId="0A3155F6">
                  <wp:simplePos x="0" y="0"/>
                  <wp:positionH relativeFrom="column">
                    <wp:posOffset>-1589405</wp:posOffset>
                  </wp:positionH>
                  <wp:positionV relativeFrom="paragraph">
                    <wp:posOffset>-33655</wp:posOffset>
                  </wp:positionV>
                  <wp:extent cx="2895600" cy="2217420"/>
                  <wp:effectExtent l="0" t="0" r="0" b="0"/>
                  <wp:wrapSquare wrapText="bothSides"/>
                  <wp:docPr id="20139790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3979040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5600" cy="2217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با توجه به نمودار زیر که مربوط به آنتالپی شبکه چند نمک هست، به پرسش</w:t>
            </w:r>
            <w:r>
              <w:rPr>
                <w:sz w:val="26"/>
                <w:szCs w:val="26"/>
                <w:rtl/>
                <w:lang w:bidi="fa-IR"/>
              </w:rPr>
              <w:softHyphen/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ها پاسخ دهید.</w:t>
            </w:r>
          </w:p>
          <w:p w14:paraId="23587458" w14:textId="530F7544" w:rsidR="000E6F4C" w:rsidRDefault="000E6F4C" w:rsidP="000E6F4C">
            <w:pPr>
              <w:bidi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آ) علت اختلاف زیاد آنتالپی شبکه نمک </w:t>
            </w:r>
            <w:r>
              <w:rPr>
                <w:sz w:val="26"/>
                <w:szCs w:val="26"/>
                <w:lang w:bidi="fa-IR"/>
              </w:rPr>
              <w:t>MgO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 نمک </w:t>
            </w:r>
            <w:proofErr w:type="spellStart"/>
            <w:r>
              <w:rPr>
                <w:sz w:val="26"/>
                <w:szCs w:val="26"/>
                <w:lang w:bidi="fa-IR"/>
              </w:rPr>
              <w:t>RbBr</w:t>
            </w:r>
            <w:proofErr w:type="spellEnd"/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را با دو دلیل توضیح دهید.</w:t>
            </w:r>
          </w:p>
          <w:p w14:paraId="3E62B997" w14:textId="5673E066" w:rsidR="000E6F4C" w:rsidRDefault="000E6F4C" w:rsidP="000E6F4C">
            <w:pPr>
              <w:bidi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) اگر در این نمودار نمک </w:t>
            </w:r>
            <w:proofErr w:type="spellStart"/>
            <w:r>
              <w:rPr>
                <w:sz w:val="26"/>
                <w:szCs w:val="26"/>
                <w:lang w:bidi="fa-IR"/>
              </w:rPr>
              <w:t>NaF</w:t>
            </w:r>
            <w:proofErr w:type="spellEnd"/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را نشان دهیم اندازة آن نسبت به نمک </w:t>
            </w:r>
            <w:r>
              <w:rPr>
                <w:sz w:val="26"/>
                <w:szCs w:val="26"/>
                <w:lang w:bidi="fa-IR"/>
              </w:rPr>
              <w:t>NaCl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چگونه است؟ </w:t>
            </w:r>
          </w:p>
          <w:p w14:paraId="6F3C659E" w14:textId="69B06178" w:rsidR="00873E7E" w:rsidRPr="003F75CB" w:rsidRDefault="00873E7E" w:rsidP="000E6F4C">
            <w:pPr>
              <w:bidi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703" w:type="dxa"/>
          </w:tcPr>
          <w:p w14:paraId="7B135F0C" w14:textId="77777777" w:rsidR="002E0B99" w:rsidRPr="003F75CB" w:rsidRDefault="00105A11" w:rsidP="001F3E91">
            <w:pPr>
              <w:bidi/>
              <w:jc w:val="center"/>
              <w:rPr>
                <w:sz w:val="26"/>
                <w:szCs w:val="26"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25</w:t>
            </w:r>
            <w:r w:rsidR="002E0B99" w:rsidRPr="003F75CB">
              <w:rPr>
                <w:rFonts w:hint="cs"/>
                <w:sz w:val="26"/>
                <w:szCs w:val="26"/>
                <w:rtl/>
                <w:lang w:bidi="fa-IR"/>
              </w:rPr>
              <w:t>/1</w:t>
            </w:r>
          </w:p>
        </w:tc>
      </w:tr>
      <w:tr w:rsidR="002E0B99" w:rsidRPr="003F75CB" w14:paraId="11689D6F" w14:textId="77777777" w:rsidTr="008B689F">
        <w:trPr>
          <w:trHeight w:val="631"/>
        </w:trPr>
        <w:tc>
          <w:tcPr>
            <w:tcW w:w="584" w:type="dxa"/>
          </w:tcPr>
          <w:p w14:paraId="7170E113" w14:textId="77777777" w:rsidR="002E0B99" w:rsidRPr="003F75CB" w:rsidRDefault="002E0B99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27EA99ED" w14:textId="6FC2F8AC" w:rsidR="009D39A3" w:rsidRDefault="000A63A8" w:rsidP="009D39A3">
            <w:pPr>
              <w:bidi/>
              <w:spacing w:line="360" w:lineRule="auto"/>
              <w:rPr>
                <w:rFonts w:ascii="Calibri" w:hAnsi="Calibri"/>
                <w:b/>
                <w:bCs/>
                <w:color w:val="0D0D0D" w:themeColor="text1" w:themeTint="F2"/>
                <w:rtl/>
                <w:lang w:bidi="fa-IR"/>
              </w:rPr>
            </w:pPr>
            <w:r w:rsidRPr="003F75CB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 </w:t>
            </w:r>
            <w:r w:rsidR="009D39A3" w:rsidRPr="009D39A3">
              <w:rPr>
                <w:rFonts w:ascii="Calibri" w:hAnsi="Calibri" w:hint="cs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="009D39A3">
              <w:rPr>
                <w:rFonts w:ascii="Calibri" w:hAnsi="Calibri" w:hint="cs"/>
                <w:b/>
                <w:bCs/>
                <w:color w:val="0D0D0D" w:themeColor="text1" w:themeTint="F2"/>
                <w:rtl/>
                <w:lang w:bidi="fa-IR"/>
              </w:rPr>
              <w:t>با توجه به یون</w:t>
            </w:r>
            <w:r w:rsidR="009D39A3">
              <w:rPr>
                <w:rFonts w:ascii="Calibri" w:hAnsi="Calibri"/>
                <w:b/>
                <w:bCs/>
                <w:color w:val="0D0D0D" w:themeColor="text1" w:themeTint="F2"/>
                <w:rtl/>
                <w:lang w:bidi="fa-IR"/>
              </w:rPr>
              <w:softHyphen/>
            </w:r>
            <w:r w:rsidR="009D39A3">
              <w:rPr>
                <w:rFonts w:ascii="Calibri" w:hAnsi="Calibri" w:hint="cs"/>
                <w:b/>
                <w:bCs/>
                <w:color w:val="0D0D0D" w:themeColor="text1" w:themeTint="F2"/>
                <w:rtl/>
                <w:lang w:bidi="fa-IR"/>
              </w:rPr>
              <w:t>های داده شده؛</w:t>
            </w:r>
            <w:r w:rsidR="000617BB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     1</w:t>
            </w:r>
            <w:r w:rsidR="009D39A3" w:rsidRPr="009D39A3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) 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bscript"/>
                <w:lang w:bidi="fa-IR"/>
              </w:rPr>
              <w:t>12</w:t>
            </w:r>
            <w:r w:rsidR="009D39A3" w:rsidRPr="009D39A3">
              <w:rPr>
                <w:rFonts w:ascii="Calibri" w:hAnsi="Calibri"/>
                <w:sz w:val="26"/>
                <w:szCs w:val="26"/>
                <w:lang w:bidi="fa-IR"/>
              </w:rPr>
              <w:t>Mg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perscript"/>
                <w:lang w:bidi="fa-IR"/>
              </w:rPr>
              <w:t>2+</w:t>
            </w:r>
            <w:r w:rsidR="009D39A3" w:rsidRPr="009D39A3">
              <w:rPr>
                <w:rFonts w:ascii="Calibri" w:hAnsi="Calibri" w:hint="cs"/>
                <w:sz w:val="26"/>
                <w:szCs w:val="26"/>
                <w:vertAlign w:val="superscript"/>
                <w:rtl/>
                <w:lang w:bidi="fa-IR"/>
              </w:rPr>
              <w:t xml:space="preserve">                     </w:t>
            </w:r>
            <w:r w:rsidR="009D39A3" w:rsidRPr="009D39A3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  2) 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bscript"/>
                <w:lang w:bidi="fa-IR"/>
              </w:rPr>
              <w:t>9</w:t>
            </w:r>
            <w:r w:rsidR="009D39A3" w:rsidRPr="009D39A3">
              <w:rPr>
                <w:rFonts w:ascii="Calibri" w:hAnsi="Calibri"/>
                <w:sz w:val="26"/>
                <w:szCs w:val="26"/>
                <w:lang w:bidi="fa-IR"/>
              </w:rPr>
              <w:t>F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perscript"/>
                <w:lang w:bidi="fa-IR"/>
              </w:rPr>
              <w:t>-</w:t>
            </w:r>
            <w:r w:rsidR="009D39A3" w:rsidRPr="009D39A3">
              <w:rPr>
                <w:rFonts w:ascii="Calibri" w:hAnsi="Calibri" w:hint="cs"/>
                <w:sz w:val="26"/>
                <w:szCs w:val="26"/>
                <w:vertAlign w:val="superscript"/>
                <w:rtl/>
                <w:lang w:bidi="fa-IR"/>
              </w:rPr>
              <w:t xml:space="preserve">                            </w:t>
            </w:r>
            <w:r w:rsidR="009D39A3" w:rsidRPr="009D39A3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3) 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bscript"/>
                <w:lang w:bidi="fa-IR"/>
              </w:rPr>
              <w:t>11</w:t>
            </w:r>
            <w:r w:rsidR="009D39A3" w:rsidRPr="009D39A3">
              <w:rPr>
                <w:rFonts w:ascii="Calibri" w:hAnsi="Calibri"/>
                <w:sz w:val="26"/>
                <w:szCs w:val="26"/>
                <w:lang w:bidi="fa-IR"/>
              </w:rPr>
              <w:t>Na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perscript"/>
                <w:lang w:bidi="fa-IR"/>
              </w:rPr>
              <w:t xml:space="preserve">+ </w:t>
            </w:r>
            <w:r w:rsidR="009D39A3" w:rsidRPr="009D39A3">
              <w:rPr>
                <w:rFonts w:ascii="Calibri" w:hAnsi="Calibri" w:hint="cs"/>
                <w:sz w:val="26"/>
                <w:szCs w:val="26"/>
                <w:vertAlign w:val="superscript"/>
                <w:rtl/>
                <w:lang w:bidi="fa-IR"/>
              </w:rPr>
              <w:t xml:space="preserve">                              </w:t>
            </w:r>
            <w:r w:rsidR="009D39A3" w:rsidRPr="009D39A3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4) 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bscript"/>
                <w:lang w:bidi="fa-IR"/>
              </w:rPr>
              <w:t>8</w:t>
            </w:r>
            <w:r w:rsidR="009D39A3" w:rsidRPr="009D39A3">
              <w:rPr>
                <w:rFonts w:ascii="Calibri" w:hAnsi="Calibri"/>
                <w:sz w:val="26"/>
                <w:szCs w:val="26"/>
                <w:lang w:bidi="fa-IR"/>
              </w:rPr>
              <w:t>O</w:t>
            </w:r>
            <w:r w:rsidR="009D39A3" w:rsidRPr="009D39A3">
              <w:rPr>
                <w:rFonts w:ascii="Calibri" w:hAnsi="Calibri"/>
                <w:sz w:val="26"/>
                <w:szCs w:val="26"/>
                <w:vertAlign w:val="superscript"/>
                <w:lang w:bidi="fa-IR"/>
              </w:rPr>
              <w:t>2-</w:t>
            </w:r>
          </w:p>
          <w:p w14:paraId="79CE6A8C" w14:textId="7880C723" w:rsidR="009D39A3" w:rsidRDefault="009D39A3" w:rsidP="009D39A3">
            <w:pPr>
              <w:bidi/>
              <w:spacing w:line="360" w:lineRule="auto"/>
              <w:rPr>
                <w:rFonts w:ascii="Calibri" w:hAnsi="Calibri"/>
                <w:sz w:val="26"/>
                <w:szCs w:val="26"/>
                <w:rtl/>
                <w:lang w:bidi="fa-IR"/>
              </w:rPr>
            </w:pPr>
            <w:r>
              <w:rPr>
                <w:rFonts w:ascii="Calibri" w:hAnsi="Calibri" w:hint="cs"/>
                <w:b/>
                <w:bCs/>
                <w:color w:val="0D0D0D" w:themeColor="text1" w:themeTint="F2"/>
                <w:rtl/>
                <w:lang w:bidi="fa-IR"/>
              </w:rPr>
              <w:t xml:space="preserve">آ) </w:t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اندازه یون</w:t>
            </w:r>
            <w:r>
              <w:rPr>
                <w:rFonts w:ascii="Calibri" w:hAnsi="Calibri"/>
                <w:sz w:val="26"/>
                <w:szCs w:val="26"/>
                <w:rtl/>
                <w:lang w:bidi="fa-IR"/>
              </w:rPr>
              <w:softHyphen/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ها را با هم مقایسه کنید</w:t>
            </w:r>
            <w:r w:rsidRPr="009D39A3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؟</w:t>
            </w:r>
          </w:p>
          <w:p w14:paraId="0F1C17C8" w14:textId="57CE642E" w:rsidR="002E0B99" w:rsidRPr="000617BB" w:rsidRDefault="000617BB" w:rsidP="000617BB">
            <w:pPr>
              <w:bidi/>
              <w:spacing w:line="360" w:lineRule="auto"/>
              <w:rPr>
                <w:rFonts w:ascii="Calibri" w:hAnsi="Calibri"/>
                <w:sz w:val="26"/>
                <w:szCs w:val="26"/>
                <w:rtl/>
                <w:lang w:bidi="fa-IR"/>
              </w:rPr>
            </w:pP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ب) اگر شعاع یون </w:t>
            </w:r>
            <w:r w:rsidR="00F17E82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اکسید</w:t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 برابر </w:t>
            </w:r>
            <w:r w:rsidR="00F17E82">
              <w:rPr>
                <w:rFonts w:ascii="Calibri" w:hAnsi="Calibri" w:hint="cs"/>
                <w:sz w:val="26"/>
                <w:szCs w:val="26"/>
                <w:rtl/>
                <w:lang w:bidi="fa-IR"/>
              </w:rPr>
              <w:t>140</w:t>
            </w:r>
            <w:r>
              <w:rPr>
                <w:rFonts w:ascii="Calibri" w:hAnsi="Calibri" w:hint="cs"/>
                <w:sz w:val="26"/>
                <w:szCs w:val="26"/>
                <w:rtl/>
                <w:lang w:bidi="fa-IR"/>
              </w:rPr>
              <w:t xml:space="preserve"> پیکومتر باشد، چگالی بار آن را به دست آورید.</w:t>
            </w:r>
          </w:p>
        </w:tc>
        <w:tc>
          <w:tcPr>
            <w:tcW w:w="703" w:type="dxa"/>
          </w:tcPr>
          <w:p w14:paraId="43C90243" w14:textId="667C63AE" w:rsidR="002E0B99" w:rsidRPr="003F75CB" w:rsidRDefault="002244E5" w:rsidP="001F3E91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2E0B99" w:rsidRPr="003F75CB" w14:paraId="0B105849" w14:textId="77777777" w:rsidTr="008B689F">
        <w:trPr>
          <w:trHeight w:val="631"/>
        </w:trPr>
        <w:tc>
          <w:tcPr>
            <w:tcW w:w="584" w:type="dxa"/>
          </w:tcPr>
          <w:p w14:paraId="756C5DAC" w14:textId="77777777" w:rsidR="002E0B99" w:rsidRPr="003F75CB" w:rsidRDefault="002E0B99" w:rsidP="001F3E91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4F694C1D" w14:textId="58304D6E" w:rsidR="007530A9" w:rsidRPr="00820901" w:rsidRDefault="007530A9" w:rsidP="007530A9">
            <w:pPr>
              <w:bidi/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با توجه به مواد داده شده به پرسش</w:t>
            </w:r>
            <w:r>
              <w:rPr>
                <w:sz w:val="26"/>
                <w:szCs w:val="26"/>
                <w:rtl/>
              </w:rPr>
              <w:softHyphen/>
            </w:r>
            <w:r>
              <w:rPr>
                <w:rFonts w:hint="cs"/>
                <w:sz w:val="26"/>
                <w:szCs w:val="26"/>
                <w:rtl/>
              </w:rPr>
              <w:t>ها پاسخ دهید:</w:t>
            </w:r>
          </w:p>
          <w:p w14:paraId="0F865D90" w14:textId="1C69EF99" w:rsidR="002A6060" w:rsidRDefault="00B86D9C" w:rsidP="00B86D9C">
            <w:pPr>
              <w:bidi/>
              <w:rPr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/>
                  </w:rPr>
                  <m:t>SiC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s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</w:rPr>
                  <m:t>,  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g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</w:rPr>
                  <m:t>,  Cu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s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</w:rPr>
                  <m:t>,  Cu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s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 xml:space="preserve">   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6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l</m:t>
                    </m:r>
                  </m:e>
                </m:d>
              </m:oMath>
            </m:oMathPara>
          </w:p>
          <w:p w14:paraId="196440A1" w14:textId="0046D016" w:rsidR="007530A9" w:rsidRDefault="007530A9" w:rsidP="007530A9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rtl/>
              </w:rPr>
              <w:t xml:space="preserve">آ) </w:t>
            </w:r>
            <w:r w:rsidRPr="00820901">
              <w:rPr>
                <w:sz w:val="26"/>
                <w:szCs w:val="26"/>
                <w:rtl/>
              </w:rPr>
              <w:t>واژه</w:t>
            </w:r>
            <w:r w:rsidRPr="00820901">
              <w:rPr>
                <w:sz w:val="26"/>
                <w:szCs w:val="26"/>
                <w:rtl/>
              </w:rPr>
              <w:softHyphen/>
            </w:r>
            <w:r w:rsidRPr="00820901">
              <w:rPr>
                <w:rFonts w:hint="cs"/>
                <w:sz w:val="26"/>
                <w:szCs w:val="26"/>
                <w:rtl/>
              </w:rPr>
              <w:t>های</w:t>
            </w:r>
            <w:r w:rsidRPr="00820901">
              <w:rPr>
                <w:sz w:val="26"/>
                <w:szCs w:val="26"/>
                <w:rtl/>
              </w:rPr>
              <w:t xml:space="preserve"> ش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م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ا</w:t>
            </w:r>
            <w:r w:rsidRPr="00820901">
              <w:rPr>
                <w:rFonts w:hint="cs"/>
                <w:sz w:val="26"/>
                <w:szCs w:val="26"/>
                <w:rtl/>
              </w:rPr>
              <w:t>یی</w:t>
            </w:r>
            <w:r w:rsidRPr="00820901">
              <w:rPr>
                <w:sz w:val="26"/>
                <w:szCs w:val="26"/>
                <w:rtl/>
              </w:rPr>
              <w:t xml:space="preserve"> متداول مانند ماده مولکول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،</w:t>
            </w:r>
            <w:r w:rsidRPr="00820901">
              <w:rPr>
                <w:sz w:val="26"/>
                <w:szCs w:val="26"/>
                <w:rtl/>
              </w:rPr>
              <w:t xml:space="preserve"> فرمول مولکول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sz w:val="26"/>
                <w:szCs w:val="26"/>
                <w:rtl/>
              </w:rPr>
              <w:t xml:space="preserve"> و ن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روها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sz w:val="26"/>
                <w:szCs w:val="26"/>
                <w:rtl/>
              </w:rPr>
              <w:t xml:space="preserve"> ب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ن</w:t>
            </w:r>
            <w:r w:rsidRPr="00820901">
              <w:rPr>
                <w:sz w:val="26"/>
                <w:szCs w:val="26"/>
                <w:rtl/>
              </w:rPr>
              <w:t xml:space="preserve"> مولکول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sz w:val="26"/>
                <w:szCs w:val="26"/>
                <w:rtl/>
              </w:rPr>
              <w:t xml:space="preserve"> برا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sz w:val="26"/>
                <w:szCs w:val="26"/>
                <w:rtl/>
              </w:rPr>
              <w:t xml:space="preserve"> توص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ف</w:t>
            </w:r>
            <w:r w:rsidRPr="00820901">
              <w:rPr>
                <w:sz w:val="26"/>
                <w:szCs w:val="26"/>
                <w:rtl/>
              </w:rPr>
              <w:t xml:space="preserve"> کدام مواد ز</w:t>
            </w:r>
            <w:r w:rsidRPr="00820901">
              <w:rPr>
                <w:rFonts w:hint="cs"/>
                <w:sz w:val="26"/>
                <w:szCs w:val="26"/>
                <w:rtl/>
              </w:rPr>
              <w:t>ی</w:t>
            </w:r>
            <w:r w:rsidRPr="00820901">
              <w:rPr>
                <w:rFonts w:hint="eastAsia"/>
                <w:sz w:val="26"/>
                <w:szCs w:val="26"/>
                <w:rtl/>
              </w:rPr>
              <w:t>ر</w:t>
            </w:r>
            <w:r w:rsidRPr="00820901">
              <w:rPr>
                <w:sz w:val="26"/>
                <w:szCs w:val="26"/>
                <w:rtl/>
              </w:rPr>
              <w:t xml:space="preserve"> کاربرد دارد؟</w:t>
            </w:r>
          </w:p>
          <w:p w14:paraId="17BC1DA2" w14:textId="1FE1424A" w:rsidR="007530A9" w:rsidRDefault="007530A9" w:rsidP="007530A9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ب) کدام ماده (مواد) در حالت مذاب رسانایی الکتریکی دارد؟</w:t>
            </w:r>
          </w:p>
          <w:p w14:paraId="06EFC594" w14:textId="77777777" w:rsidR="007530A9" w:rsidRDefault="007530A9" w:rsidP="007530A9">
            <w:pPr>
              <w:bidi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پ) کدام مولکول ناقطبی است؟</w:t>
            </w:r>
          </w:p>
          <w:p w14:paraId="69F2A965" w14:textId="3522A953" w:rsidR="007530A9" w:rsidRPr="007530A9" w:rsidRDefault="007530A9" w:rsidP="007530A9">
            <w:pPr>
              <w:bidi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ت) بیشترین دمای ذوب مربوط به کدام ماده است؟ چرا؟</w:t>
            </w:r>
          </w:p>
        </w:tc>
        <w:tc>
          <w:tcPr>
            <w:tcW w:w="703" w:type="dxa"/>
          </w:tcPr>
          <w:p w14:paraId="1D596F52" w14:textId="11A44875" w:rsidR="002E0B99" w:rsidRPr="003F75CB" w:rsidRDefault="000251CF" w:rsidP="001F3E91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75/1</w:t>
            </w:r>
          </w:p>
        </w:tc>
      </w:tr>
      <w:tr w:rsidR="002A6060" w:rsidRPr="003F75CB" w14:paraId="2B5E2AF3" w14:textId="77777777" w:rsidTr="008B689F">
        <w:trPr>
          <w:trHeight w:val="631"/>
        </w:trPr>
        <w:tc>
          <w:tcPr>
            <w:tcW w:w="584" w:type="dxa"/>
          </w:tcPr>
          <w:p w14:paraId="0D17A48A" w14:textId="77777777" w:rsidR="002A6060" w:rsidRPr="003F75CB" w:rsidRDefault="002A6060" w:rsidP="002A6060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5F100890" w14:textId="50AF7B3C" w:rsidR="002A6060" w:rsidRPr="003F75CB" w:rsidRDefault="002A6060" w:rsidP="00AA7A02">
            <w:pPr>
              <w:bidi/>
              <w:rPr>
                <w:sz w:val="26"/>
                <w:szCs w:val="26"/>
                <w:lang w:bidi="fa-IR"/>
              </w:rPr>
            </w:pPr>
            <w:r w:rsidRPr="003F75CB">
              <w:rPr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7056" behindDoc="0" locked="0" layoutInCell="1" allowOverlap="1" wp14:anchorId="3D01F2FF" wp14:editId="0ED3EB7E">
                      <wp:simplePos x="0" y="0"/>
                      <wp:positionH relativeFrom="column">
                        <wp:posOffset>-1422400</wp:posOffset>
                      </wp:positionH>
                      <wp:positionV relativeFrom="paragraph">
                        <wp:posOffset>81915</wp:posOffset>
                      </wp:positionV>
                      <wp:extent cx="1270000" cy="896620"/>
                      <wp:effectExtent l="0" t="0" r="25400" b="17780"/>
                      <wp:wrapSquare wrapText="bothSides"/>
                      <wp:docPr id="80089" name="Group 800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70000" cy="896620"/>
                                <a:chOff x="0" y="0"/>
                                <a:chExt cx="1687830" cy="1265555"/>
                              </a:xfrm>
                            </wpg:grpSpPr>
                            <wps:wsp>
                              <wps:cNvPr id="1279" name="Shape 1279"/>
                              <wps:cNvSpPr/>
                              <wps:spPr>
                                <a:xfrm>
                                  <a:off x="0" y="0"/>
                                  <a:ext cx="1687830" cy="12655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87830" h="1265555">
                                      <a:moveTo>
                                        <a:pt x="0" y="1265555"/>
                                      </a:moveTo>
                                      <a:lnTo>
                                        <a:pt x="1687830" y="1265555"/>
                                      </a:lnTo>
                                      <a:lnTo>
                                        <a:pt x="168783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9525" cap="rnd">
                                  <a:miter lim="101600"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281" name="Picture 1281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97790" y="50799"/>
                                  <a:ext cx="1495425" cy="11639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group w14:anchorId="15805D1C" id="Group 80089" o:spid="_x0000_s1026" style="position:absolute;margin-left:-112pt;margin-top:6.45pt;width:100pt;height:70.6pt;z-index:251757056;mso-width-relative:margin;mso-height-relative:margin" coordsize="16878,12655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">
                      <v:shape id="Shape 1279" o:spid="_x0000_s1027" style="position:absolute;width:16878;height:12655;visibility:visible;mso-wrap-style:square;v-text-anchor:top" coordsize="1687830,1265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" path="m,1265555r1687830,l1687830,,,,,1265555xe" filled="f">
                        <v:stroke miterlimit="66585f" joinstyle="miter" endcap="round"/>
                        <v:path arrowok="t" textboxrect="0,0,1687830,1265555"/>
                      </v:shape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281" o:spid="_x0000_s1028" type="#_x0000_t75" style="position:absolute;left:977;top:507;width:14955;height:11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">
                        <v:imagedata r:id="rId13" o:title=""/>
                      </v:shape>
                      <w10:wrap type="square"/>
                    </v:group>
                  </w:pict>
                </mc:Fallback>
              </mc:AlternateContent>
            </w:r>
            <w:r w:rsidRPr="003F75CB">
              <w:rPr>
                <w:sz w:val="26"/>
                <w:szCs w:val="26"/>
                <w:rtl/>
                <w:lang w:bidi="fa-IR"/>
              </w:rPr>
              <w:t>آ</w:t>
            </w:r>
            <w:r w:rsidRPr="003F75CB">
              <w:rPr>
                <w:sz w:val="26"/>
                <w:szCs w:val="26"/>
                <w:rtl/>
              </w:rPr>
              <w:t>)</w:t>
            </w:r>
            <w:r w:rsidRPr="003F75CB">
              <w:rPr>
                <w:sz w:val="26"/>
                <w:szCs w:val="26"/>
                <w:rtl/>
                <w:lang w:bidi="fa-IR"/>
              </w:rPr>
              <w:t xml:space="preserve"> شکل مقاب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ل</w:t>
            </w:r>
            <w:r w:rsidRPr="003F75CB">
              <w:rPr>
                <w:sz w:val="26"/>
                <w:szCs w:val="26"/>
                <w:rtl/>
                <w:lang w:bidi="fa-IR"/>
              </w:rPr>
              <w:t>، نقشه پتانسیل الکتروستاتیکي كدام مولکول</w:t>
            </w:r>
            <w:r w:rsidRPr="003F75CB">
              <w:rPr>
                <w:sz w:val="26"/>
                <w:szCs w:val="26"/>
                <w:lang w:bidi="fa-IR"/>
              </w:rPr>
              <w:t xml:space="preserve"> H</w:t>
            </w:r>
            <w:r w:rsidRPr="003F75CB">
              <w:rPr>
                <w:sz w:val="26"/>
                <w:szCs w:val="26"/>
                <w:vertAlign w:val="subscript"/>
                <w:lang w:bidi="fa-IR"/>
              </w:rPr>
              <w:t>2</w:t>
            </w:r>
            <w:r w:rsidRPr="003F75CB">
              <w:rPr>
                <w:sz w:val="26"/>
                <w:szCs w:val="26"/>
                <w:lang w:bidi="fa-IR"/>
              </w:rPr>
              <w:t xml:space="preserve">O   </w:t>
            </w:r>
            <w:r w:rsidRPr="003F75CB">
              <w:rPr>
                <w:sz w:val="26"/>
                <w:szCs w:val="26"/>
                <w:rtl/>
                <w:lang w:bidi="fa-IR"/>
              </w:rPr>
              <w:t xml:space="preserve">یا </w:t>
            </w:r>
            <w:r w:rsidRPr="003F75CB">
              <w:rPr>
                <w:sz w:val="26"/>
                <w:szCs w:val="26"/>
                <w:lang w:bidi="fa-IR"/>
              </w:rPr>
              <w:t xml:space="preserve"> SO</w:t>
            </w:r>
            <w:r w:rsidRPr="003F75CB">
              <w:rPr>
                <w:sz w:val="26"/>
                <w:szCs w:val="26"/>
                <w:vertAlign w:val="subscript"/>
                <w:lang w:bidi="fa-IR"/>
              </w:rPr>
              <w:t>2</w:t>
            </w:r>
            <w:r w:rsidRPr="003F75CB">
              <w:rPr>
                <w:sz w:val="26"/>
                <w:szCs w:val="26"/>
                <w:lang w:bidi="fa-IR"/>
              </w:rPr>
              <w:t xml:space="preserve"> 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Pr="003F75CB">
              <w:rPr>
                <w:sz w:val="26"/>
                <w:szCs w:val="26"/>
                <w:rtl/>
                <w:lang w:bidi="fa-IR"/>
              </w:rPr>
              <w:t>را نشان مي</w:t>
            </w:r>
            <w:r w:rsidRPr="003F75CB">
              <w:rPr>
                <w:sz w:val="26"/>
                <w:szCs w:val="26"/>
                <w:rtl/>
                <w:lang w:bidi="fa-IR"/>
              </w:rPr>
              <w:softHyphen/>
              <w:t xml:space="preserve">دهد؟ </w:t>
            </w:r>
          </w:p>
          <w:p w14:paraId="6702B1DD" w14:textId="77777777" w:rsidR="002A6060" w:rsidRDefault="002A6060" w:rsidP="002D6C53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sz w:val="26"/>
                <w:szCs w:val="26"/>
                <w:rtl/>
                <w:lang w:bidi="fa-IR"/>
              </w:rPr>
              <w:t>ب</w:t>
            </w:r>
            <w:r w:rsidRPr="003F75CB">
              <w:rPr>
                <w:sz w:val="26"/>
                <w:szCs w:val="26"/>
                <w:rtl/>
              </w:rPr>
              <w:t>)</w:t>
            </w:r>
            <w:r w:rsidRPr="003F75CB">
              <w:rPr>
                <w:sz w:val="26"/>
                <w:szCs w:val="26"/>
              </w:rPr>
              <w:t xml:space="preserve"> 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اگر یک اتم اکسیژن دیگر با این مولکول</w:t>
            </w:r>
            <w:r w:rsidRPr="003F75CB">
              <w:rPr>
                <w:sz w:val="26"/>
                <w:szCs w:val="26"/>
                <w:rtl/>
                <w:lang w:bidi="fa-IR"/>
              </w:rPr>
              <w:t xml:space="preserve"> 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پیوند کو</w:t>
            </w:r>
            <w:r w:rsidR="000617BB">
              <w:rPr>
                <w:rFonts w:hint="cs"/>
                <w:sz w:val="26"/>
                <w:szCs w:val="26"/>
                <w:rtl/>
                <w:lang w:bidi="fa-IR"/>
              </w:rPr>
              <w:t>و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الانسی برقرار نماید </w:t>
            </w:r>
            <w:r w:rsidR="00AA7A02"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ضمن نوشتن فرمول ساختاری آن، 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آیا مولکول حاصل </w:t>
            </w:r>
            <w:r w:rsidRPr="003F75CB">
              <w:rPr>
                <w:sz w:val="26"/>
                <w:szCs w:val="26"/>
                <w:rtl/>
                <w:lang w:bidi="fa-IR"/>
              </w:rPr>
              <w:t>در میدان الکتریکي جهت</w:t>
            </w:r>
            <w:r w:rsidRPr="003F75CB">
              <w:rPr>
                <w:sz w:val="26"/>
                <w:szCs w:val="26"/>
                <w:rtl/>
                <w:lang w:bidi="fa-IR"/>
              </w:rPr>
              <w:softHyphen/>
              <w:t>گیری مي</w:t>
            </w:r>
            <w:r w:rsidRPr="003F75CB">
              <w:rPr>
                <w:sz w:val="26"/>
                <w:szCs w:val="26"/>
                <w:rtl/>
                <w:lang w:bidi="fa-IR"/>
              </w:rPr>
              <w:softHyphen/>
              <w:t>كند؟ چرا؟</w:t>
            </w:r>
          </w:p>
          <w:p w14:paraId="052572A1" w14:textId="7F6494DA" w:rsidR="00D970CB" w:rsidRPr="003F75CB" w:rsidRDefault="00D970CB" w:rsidP="00D970CB">
            <w:pPr>
              <w:bidi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703" w:type="dxa"/>
          </w:tcPr>
          <w:p w14:paraId="08AB36B3" w14:textId="4CEB7DFC" w:rsidR="002A6060" w:rsidRPr="003F75CB" w:rsidRDefault="00F854B0" w:rsidP="002A6060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25/1</w:t>
            </w:r>
          </w:p>
        </w:tc>
      </w:tr>
      <w:tr w:rsidR="00AA7A02" w:rsidRPr="003F75CB" w14:paraId="01ADD600" w14:textId="77777777" w:rsidTr="008B689F">
        <w:trPr>
          <w:trHeight w:val="631"/>
        </w:trPr>
        <w:tc>
          <w:tcPr>
            <w:tcW w:w="584" w:type="dxa"/>
          </w:tcPr>
          <w:p w14:paraId="56A26F69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25BB3F03" w14:textId="77777777" w:rsidR="0020365A" w:rsidRPr="006F0FCC" w:rsidRDefault="0020365A" w:rsidP="0020365A">
            <w:pPr>
              <w:bidi/>
              <w:rPr>
                <w:sz w:val="26"/>
                <w:szCs w:val="26"/>
                <w:rtl/>
              </w:rPr>
            </w:pPr>
            <w:r w:rsidRPr="006F0FCC">
              <w:rPr>
                <w:sz w:val="26"/>
                <w:szCs w:val="26"/>
                <w:rtl/>
              </w:rPr>
              <w:t>در هر مورد با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6F0FCC">
              <w:rPr>
                <w:sz w:val="26"/>
                <w:szCs w:val="26"/>
                <w:rtl/>
              </w:rPr>
              <w:t>ذکر دل</w:t>
            </w:r>
            <w:r w:rsidRPr="006F0FCC">
              <w:rPr>
                <w:rFonts w:hint="cs"/>
                <w:sz w:val="26"/>
                <w:szCs w:val="26"/>
                <w:rtl/>
              </w:rPr>
              <w:t>ی</w:t>
            </w:r>
            <w:r w:rsidRPr="006F0FCC">
              <w:rPr>
                <w:rFonts w:hint="eastAsia"/>
                <w:sz w:val="26"/>
                <w:szCs w:val="26"/>
                <w:rtl/>
              </w:rPr>
              <w:t>ل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6F0FCC">
              <w:rPr>
                <w:rFonts w:hint="eastAsia"/>
                <w:sz w:val="26"/>
                <w:szCs w:val="26"/>
                <w:rtl/>
              </w:rPr>
              <w:t>مقا</w:t>
            </w:r>
            <w:r w:rsidRPr="006F0FCC">
              <w:rPr>
                <w:rFonts w:hint="cs"/>
                <w:sz w:val="26"/>
                <w:szCs w:val="26"/>
                <w:rtl/>
              </w:rPr>
              <w:t>ی</w:t>
            </w:r>
            <w:r w:rsidRPr="006F0FCC">
              <w:rPr>
                <w:rFonts w:hint="eastAsia"/>
                <w:sz w:val="26"/>
                <w:szCs w:val="26"/>
                <w:rtl/>
              </w:rPr>
              <w:t>سه</w:t>
            </w:r>
            <w:r w:rsidRPr="006F0FCC">
              <w:rPr>
                <w:sz w:val="26"/>
                <w:szCs w:val="26"/>
                <w:rtl/>
              </w:rPr>
              <w:t xml:space="preserve"> كن</w:t>
            </w:r>
            <w:r w:rsidRPr="006F0FCC">
              <w:rPr>
                <w:rFonts w:hint="cs"/>
                <w:sz w:val="26"/>
                <w:szCs w:val="26"/>
                <w:rtl/>
              </w:rPr>
              <w:t>ی</w:t>
            </w:r>
            <w:r w:rsidRPr="006F0FCC">
              <w:rPr>
                <w:rFonts w:hint="eastAsia"/>
                <w:sz w:val="26"/>
                <w:szCs w:val="26"/>
                <w:rtl/>
              </w:rPr>
              <w:t>د</w:t>
            </w:r>
            <w:r w:rsidRPr="006F0FCC">
              <w:rPr>
                <w:sz w:val="26"/>
                <w:szCs w:val="26"/>
              </w:rPr>
              <w:t>.</w:t>
            </w:r>
          </w:p>
          <w:p w14:paraId="1B6D1A0D" w14:textId="77777777" w:rsidR="0020365A" w:rsidRPr="006F0FCC" w:rsidRDefault="0020365A" w:rsidP="0020365A">
            <w:pPr>
              <w:bidi/>
              <w:rPr>
                <w:sz w:val="26"/>
                <w:szCs w:val="26"/>
                <w:rtl/>
              </w:rPr>
            </w:pPr>
            <w:r w:rsidRPr="006F0FCC">
              <w:rPr>
                <w:rFonts w:hint="eastAsia"/>
                <w:sz w:val="26"/>
                <w:szCs w:val="26"/>
                <w:rtl/>
              </w:rPr>
              <w:t>آ</w:t>
            </w:r>
            <w:r w:rsidRPr="006F0FCC">
              <w:rPr>
                <w:sz w:val="26"/>
                <w:szCs w:val="26"/>
                <w:rtl/>
              </w:rPr>
              <w:t>)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6F0FCC">
              <w:rPr>
                <w:sz w:val="26"/>
                <w:szCs w:val="26"/>
                <w:rtl/>
              </w:rPr>
              <w:t>سختي بلورها</w:t>
            </w:r>
            <w:r w:rsidRPr="006F0FCC">
              <w:rPr>
                <w:rFonts w:hint="cs"/>
                <w:sz w:val="26"/>
                <w:szCs w:val="26"/>
                <w:rtl/>
              </w:rPr>
              <w:t>ی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6F0FCC">
              <w:rPr>
                <w:sz w:val="26"/>
                <w:szCs w:val="26"/>
              </w:rPr>
              <w:t>SiO</w:t>
            </w:r>
            <w:r w:rsidRPr="006F0FCC">
              <w:rPr>
                <w:sz w:val="26"/>
                <w:szCs w:val="26"/>
                <w:vertAlign w:val="subscript"/>
              </w:rPr>
              <w:t>2</w:t>
            </w:r>
            <w:r w:rsidRPr="006F0FCC">
              <w:rPr>
                <w:sz w:val="26"/>
                <w:szCs w:val="26"/>
              </w:rPr>
              <w:t xml:space="preserve"> (s)</w:t>
            </w:r>
            <w:r w:rsidRPr="006F0FCC">
              <w:rPr>
                <w:sz w:val="26"/>
                <w:szCs w:val="26"/>
                <w:rtl/>
              </w:rPr>
              <w:t xml:space="preserve"> و</w:t>
            </w:r>
            <w:r w:rsidRPr="006F0FCC">
              <w:rPr>
                <w:sz w:val="26"/>
                <w:szCs w:val="26"/>
              </w:rPr>
              <w:t>CO</w:t>
            </w:r>
            <w:r>
              <w:rPr>
                <w:sz w:val="26"/>
                <w:szCs w:val="26"/>
              </w:rPr>
              <w:softHyphen/>
            </w:r>
            <w:r w:rsidRPr="006F0FCC">
              <w:rPr>
                <w:sz w:val="26"/>
                <w:szCs w:val="26"/>
                <w:vertAlign w:val="subscript"/>
              </w:rPr>
              <w:t xml:space="preserve">2 </w:t>
            </w:r>
            <w:r w:rsidRPr="006F0FCC">
              <w:rPr>
                <w:sz w:val="26"/>
                <w:szCs w:val="26"/>
              </w:rPr>
              <w:t>(s)</w:t>
            </w:r>
          </w:p>
          <w:p w14:paraId="0B885CC0" w14:textId="438D34E5" w:rsidR="00AA7A02" w:rsidRPr="003F75CB" w:rsidRDefault="0020365A" w:rsidP="0020365A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6F0FCC">
              <w:rPr>
                <w:rFonts w:hint="eastAsia"/>
                <w:sz w:val="26"/>
                <w:szCs w:val="26"/>
                <w:rtl/>
              </w:rPr>
              <w:t>ب</w:t>
            </w:r>
            <w:r w:rsidRPr="006F0FCC">
              <w:rPr>
                <w:sz w:val="26"/>
                <w:szCs w:val="26"/>
                <w:rtl/>
              </w:rPr>
              <w:t>)</w:t>
            </w:r>
            <w:r>
              <w:rPr>
                <w:sz w:val="26"/>
                <w:szCs w:val="26"/>
              </w:rPr>
              <w:t xml:space="preserve"> </w:t>
            </w:r>
            <w:r w:rsidRPr="006F0FCC">
              <w:rPr>
                <w:sz w:val="26"/>
                <w:szCs w:val="26"/>
                <w:rtl/>
              </w:rPr>
              <w:t>چگالي الماس و گراف</w:t>
            </w:r>
            <w:r w:rsidRPr="006F0FCC">
              <w:rPr>
                <w:rFonts w:hint="cs"/>
                <w:sz w:val="26"/>
                <w:szCs w:val="26"/>
                <w:rtl/>
              </w:rPr>
              <w:t>ی</w:t>
            </w:r>
            <w:r w:rsidRPr="006F0FCC">
              <w:rPr>
                <w:rFonts w:hint="eastAsia"/>
                <w:sz w:val="26"/>
                <w:szCs w:val="26"/>
                <w:rtl/>
              </w:rPr>
              <w:t>ت</w:t>
            </w:r>
          </w:p>
        </w:tc>
        <w:tc>
          <w:tcPr>
            <w:tcW w:w="703" w:type="dxa"/>
          </w:tcPr>
          <w:p w14:paraId="095AF677" w14:textId="3E0EB012" w:rsidR="00AA7A02" w:rsidRPr="003F75CB" w:rsidRDefault="00F854B0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AA7A02" w:rsidRPr="003F75CB" w14:paraId="39F0607C" w14:textId="77777777" w:rsidTr="008B689F">
        <w:trPr>
          <w:trHeight w:val="631"/>
        </w:trPr>
        <w:tc>
          <w:tcPr>
            <w:tcW w:w="584" w:type="dxa"/>
          </w:tcPr>
          <w:p w14:paraId="04F77C45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7CD85B13" w14:textId="525E271D" w:rsidR="0020365A" w:rsidRPr="0020365A" w:rsidRDefault="00AA7A02" w:rsidP="0020365A">
            <w:pPr>
              <w:bidi/>
              <w:rPr>
                <w:kern w:val="2"/>
                <w:sz w:val="26"/>
                <w:szCs w:val="26"/>
                <w14:ligatures w14:val="standardContextual"/>
              </w:rPr>
            </w:pPr>
            <w:r w:rsidRPr="003F75CB">
              <w:rPr>
                <w:rFonts w:asciiTheme="minorHAnsi" w:eastAsiaTheme="minorHAnsi" w:hAnsiTheme="minorHAnsi"/>
                <w:sz w:val="26"/>
                <w:szCs w:val="26"/>
              </w:rPr>
              <w:t xml:space="preserve"> </w:t>
            </w:r>
            <w:r w:rsidR="0020365A"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 xml:space="preserve"> برخي مواد سازنده نوعي خاک رس در زیر معرفي شده</w:t>
            </w:r>
            <w:r w:rsidR="0020365A" w:rsidRPr="0020365A">
              <w:rPr>
                <w:kern w:val="2"/>
                <w:sz w:val="26"/>
                <w:szCs w:val="26"/>
                <w:rtl/>
                <w:lang w:bidi="fa-IR"/>
                <w14:ligatures w14:val="standardContextual"/>
              </w:rPr>
              <w:softHyphen/>
            </w:r>
            <w:r w:rsidR="0020365A"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>اند. با توجه به آنها به پرسش</w:t>
            </w:r>
            <w:r w:rsidR="0020365A"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 xml:space="preserve">ها پاسخ دهید.  </w:t>
            </w:r>
          </w:p>
          <w:p w14:paraId="132AD9B9" w14:textId="77777777" w:rsidR="0020365A" w:rsidRPr="0020365A" w:rsidRDefault="0020365A" w:rsidP="0020365A">
            <w:pPr>
              <w:bidi/>
              <w:rPr>
                <w:kern w:val="2"/>
                <w:sz w:val="26"/>
                <w:szCs w:val="26"/>
                <w14:ligatures w14:val="standardContextual"/>
              </w:rPr>
            </w:pPr>
            <w:r w:rsidRPr="0020365A">
              <w:rPr>
                <w:kern w:val="2"/>
                <w:sz w:val="26"/>
                <w:szCs w:val="26"/>
                <w14:ligatures w14:val="standardContextual"/>
              </w:rPr>
              <w:tab/>
              <w:t xml:space="preserve"> Na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O</w:t>
            </w:r>
            <w:proofErr w:type="gramStart"/>
            <w:r w:rsidRPr="0020365A">
              <w:rPr>
                <w:kern w:val="2"/>
                <w:sz w:val="26"/>
                <w:szCs w:val="26"/>
                <w14:ligatures w14:val="standardContextual"/>
              </w:rPr>
              <w:tab/>
              <w:t xml:space="preserve">  Fe</w:t>
            </w:r>
            <w:proofErr w:type="gramEnd"/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O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3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 xml:space="preserve"> - H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O - Al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O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3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 xml:space="preserve"> - SiO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- MgO</w:t>
            </w:r>
          </w:p>
          <w:p w14:paraId="6DEF3E62" w14:textId="77777777" w:rsidR="0020365A" w:rsidRPr="0020365A" w:rsidRDefault="0020365A" w:rsidP="0020365A">
            <w:pPr>
              <w:bidi/>
              <w:rPr>
                <w:kern w:val="2"/>
                <w:sz w:val="26"/>
                <w:szCs w:val="26"/>
                <w14:ligatures w14:val="standardContextual"/>
              </w:rPr>
            </w:pP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 xml:space="preserve">آ) ساختار الماس مشابه كدام تركیب است؟  </w:t>
            </w:r>
          </w:p>
          <w:p w14:paraId="0E392DF1" w14:textId="376772D0" w:rsidR="0020365A" w:rsidRPr="0020365A" w:rsidRDefault="0020365A" w:rsidP="0020365A">
            <w:pPr>
              <w:bidi/>
              <w:rPr>
                <w:kern w:val="2"/>
                <w:sz w:val="26"/>
                <w:szCs w:val="26"/>
                <w:rtl/>
                <w14:ligatures w14:val="standardContextual"/>
              </w:rPr>
            </w:pP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>ب) سرخ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>فام بودن این نوع خاک رس را به وجود كدام ماده نسبت مي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 xml:space="preserve">دهید؟ </w:t>
            </w:r>
            <w:r w:rsidR="000251CF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>نام آن چیست؟</w:t>
            </w:r>
          </w:p>
          <w:p w14:paraId="42A41F3D" w14:textId="77777777" w:rsidR="0020365A" w:rsidRPr="0020365A" w:rsidRDefault="0020365A" w:rsidP="0020365A">
            <w:pPr>
              <w:bidi/>
              <w:rPr>
                <w:kern w:val="2"/>
                <w:sz w:val="26"/>
                <w:szCs w:val="26"/>
                <w14:ligatures w14:val="standardContextual"/>
              </w:rPr>
            </w:pP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>پ) نیروهای جاذبه بین ذره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 xml:space="preserve">های سازنده كدام ماده كمتر است؟ چرا؟ </w:t>
            </w:r>
          </w:p>
          <w:p w14:paraId="35D93DBC" w14:textId="2D4F32D7" w:rsidR="00AA7A02" w:rsidRPr="003F75CB" w:rsidRDefault="0020365A" w:rsidP="0020365A">
            <w:pPr>
              <w:bidi/>
              <w:spacing w:after="200" w:line="276" w:lineRule="auto"/>
              <w:rPr>
                <w:rFonts w:asciiTheme="minorHAnsi" w:eastAsiaTheme="minorHAnsi" w:hAnsiTheme="minorHAnsi"/>
                <w:sz w:val="26"/>
                <w:szCs w:val="26"/>
                <w:rtl/>
              </w:rPr>
            </w:pP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>ت) هنگام پختن سفالینه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>های  تهیه شده از این نوع خاک رس، درصد جرمي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Na</w:t>
            </w:r>
            <w:r w:rsidRPr="0020365A">
              <w:rPr>
                <w:kern w:val="2"/>
                <w:sz w:val="26"/>
                <w:szCs w:val="26"/>
                <w:vertAlign w:val="subscript"/>
                <w14:ligatures w14:val="standardContextual"/>
              </w:rPr>
              <w:t>2</w:t>
            </w:r>
            <w:r w:rsidRPr="0020365A">
              <w:rPr>
                <w:kern w:val="2"/>
                <w:sz w:val="26"/>
                <w:szCs w:val="26"/>
                <w14:ligatures w14:val="standardContextual"/>
              </w:rPr>
              <w:t>O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t xml:space="preserve"> چه تغییری مي</w:t>
            </w:r>
            <w:r w:rsidRPr="0020365A">
              <w:rPr>
                <w:kern w:val="2"/>
                <w:sz w:val="26"/>
                <w:szCs w:val="26"/>
                <w:rtl/>
                <w14:ligatures w14:val="standardContextual"/>
              </w:rPr>
              <w:softHyphen/>
              <w:t>كند؟ دلیل بنویسید</w:t>
            </w:r>
            <w:r w:rsidRPr="0020365A">
              <w:rPr>
                <w:rFonts w:hint="cs"/>
                <w:kern w:val="2"/>
                <w:sz w:val="26"/>
                <w:szCs w:val="26"/>
                <w:rtl/>
                <w14:ligatures w14:val="standardContextual"/>
              </w:rPr>
              <w:t>.</w:t>
            </w:r>
          </w:p>
        </w:tc>
        <w:tc>
          <w:tcPr>
            <w:tcW w:w="703" w:type="dxa"/>
          </w:tcPr>
          <w:p w14:paraId="6A221E46" w14:textId="6DD36FC3" w:rsidR="00AA7A02" w:rsidRPr="003F75CB" w:rsidRDefault="000251CF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7</w:t>
            </w:r>
            <w:r w:rsidR="00AA7A02" w:rsidRPr="003F75CB">
              <w:rPr>
                <w:rFonts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A7A02" w:rsidRPr="003F75CB" w14:paraId="6076D48A" w14:textId="77777777" w:rsidTr="008B689F">
        <w:trPr>
          <w:trHeight w:val="631"/>
        </w:trPr>
        <w:tc>
          <w:tcPr>
            <w:tcW w:w="584" w:type="dxa"/>
          </w:tcPr>
          <w:p w14:paraId="55B254F4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4C1B1C1E" w14:textId="2EDF0997" w:rsidR="00D31588" w:rsidRPr="00022B33" w:rsidRDefault="001E1EA4" w:rsidP="00D31588">
            <w:pPr>
              <w:bidi/>
              <w:rPr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  <w:rtl/>
              </w:rPr>
              <w:object w:dxaOrig="1440" w:dyaOrig="1440" w14:anchorId="19F691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5.5pt;margin-top:.8pt;width:270pt;height:96pt;z-index:251766272;mso-position-horizontal-relative:text;mso-position-vertical-relative:text;mso-width-relative:page;mso-height-relative:page">
                  <v:imagedata r:id="rId14" o:title=""/>
                  <w10:wrap type="square"/>
                </v:shape>
                <o:OLEObject Type="Embed" ProgID="PBrush" ShapeID="_x0000_s1026" DrawAspect="Content" ObjectID="_1771613612" r:id="rId15"/>
              </w:object>
            </w:r>
            <w:r w:rsidR="00D31588" w:rsidRPr="00022B33">
              <w:rPr>
                <w:sz w:val="26"/>
                <w:szCs w:val="26"/>
                <w:rtl/>
              </w:rPr>
              <w:t>با توجه به شکل</w:t>
            </w:r>
            <w:r w:rsidR="00D31588">
              <w:rPr>
                <w:sz w:val="26"/>
                <w:szCs w:val="26"/>
                <w:rtl/>
              </w:rPr>
              <w:softHyphen/>
            </w:r>
            <w:r w:rsidR="00D31588" w:rsidRPr="00022B33">
              <w:rPr>
                <w:sz w:val="26"/>
                <w:szCs w:val="26"/>
                <w:rtl/>
              </w:rPr>
              <w:t>ها</w:t>
            </w:r>
            <w:r w:rsidR="00D31588" w:rsidRPr="00022B33">
              <w:rPr>
                <w:rFonts w:hint="cs"/>
                <w:sz w:val="26"/>
                <w:szCs w:val="26"/>
                <w:rtl/>
              </w:rPr>
              <w:t>ی</w:t>
            </w:r>
            <w:r w:rsidR="00D31588" w:rsidRPr="00022B33">
              <w:rPr>
                <w:sz w:val="26"/>
                <w:szCs w:val="26"/>
                <w:rtl/>
              </w:rPr>
              <w:t xml:space="preserve"> ز</w:t>
            </w:r>
            <w:r w:rsidR="00D31588" w:rsidRPr="00022B33">
              <w:rPr>
                <w:rFonts w:hint="cs"/>
                <w:sz w:val="26"/>
                <w:szCs w:val="26"/>
                <w:rtl/>
              </w:rPr>
              <w:t>ی</w:t>
            </w:r>
            <w:r w:rsidR="00D31588" w:rsidRPr="00022B33">
              <w:rPr>
                <w:rFonts w:hint="eastAsia"/>
                <w:sz w:val="26"/>
                <w:szCs w:val="26"/>
                <w:rtl/>
              </w:rPr>
              <w:t>ر</w:t>
            </w:r>
            <w:r w:rsidR="00D31588" w:rsidRPr="00022B33">
              <w:rPr>
                <w:sz w:val="26"/>
                <w:szCs w:val="26"/>
                <w:rtl/>
              </w:rPr>
              <w:t xml:space="preserve"> به پرسش‌ها پاسخ ده</w:t>
            </w:r>
            <w:r w:rsidR="00D31588" w:rsidRPr="00022B33">
              <w:rPr>
                <w:rFonts w:hint="cs"/>
                <w:sz w:val="26"/>
                <w:szCs w:val="26"/>
                <w:rtl/>
              </w:rPr>
              <w:t>ی</w:t>
            </w:r>
            <w:r w:rsidR="00D31588" w:rsidRPr="00022B33">
              <w:rPr>
                <w:rFonts w:hint="eastAsia"/>
                <w:sz w:val="26"/>
                <w:szCs w:val="26"/>
                <w:rtl/>
              </w:rPr>
              <w:t>د</w:t>
            </w:r>
            <w:r w:rsidR="00D31588" w:rsidRPr="00022B33">
              <w:rPr>
                <w:sz w:val="26"/>
                <w:szCs w:val="26"/>
                <w:rtl/>
              </w:rPr>
              <w:t>.</w:t>
            </w:r>
          </w:p>
          <w:p w14:paraId="51D13373" w14:textId="3953E566" w:rsidR="00D31588" w:rsidRPr="00022B33" w:rsidRDefault="00D31588" w:rsidP="00D31588">
            <w:pPr>
              <w:bidi/>
              <w:rPr>
                <w:sz w:val="26"/>
                <w:szCs w:val="26"/>
                <w:rtl/>
              </w:rPr>
            </w:pPr>
            <w:r w:rsidRPr="00022B33">
              <w:rPr>
                <w:rFonts w:hint="eastAsia"/>
                <w:sz w:val="26"/>
                <w:szCs w:val="26"/>
                <w:rtl/>
              </w:rPr>
              <w:t>آ</w:t>
            </w:r>
            <w:r w:rsidRPr="00022B33">
              <w:rPr>
                <w:sz w:val="26"/>
                <w:szCs w:val="26"/>
                <w:rtl/>
              </w:rPr>
              <w:t xml:space="preserve">) کدام شکل 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rFonts w:hint="eastAsia"/>
                <w:sz w:val="26"/>
                <w:szCs w:val="26"/>
                <w:rtl/>
              </w:rPr>
              <w:t>ک</w:t>
            </w:r>
            <w:r w:rsidRPr="00022B33">
              <w:rPr>
                <w:sz w:val="26"/>
                <w:szCs w:val="26"/>
                <w:rtl/>
              </w:rPr>
              <w:t xml:space="preserve"> الگو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sz w:val="26"/>
                <w:szCs w:val="26"/>
                <w:rtl/>
              </w:rPr>
              <w:t xml:space="preserve"> ساده از شبکه بلور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sz w:val="26"/>
                <w:szCs w:val="26"/>
                <w:rtl/>
              </w:rPr>
              <w:t xml:space="preserve"> فلزها را نشان م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rFonts w:hint="cs"/>
                <w:sz w:val="26"/>
                <w:szCs w:val="26"/>
                <w:rtl/>
              </w:rPr>
              <w:softHyphen/>
            </w:r>
            <w:r w:rsidRPr="00022B33">
              <w:rPr>
                <w:sz w:val="26"/>
                <w:szCs w:val="26"/>
                <w:rtl/>
              </w:rPr>
              <w:t xml:space="preserve">دهد؟ </w:t>
            </w:r>
            <w:r>
              <w:rPr>
                <w:rFonts w:hint="cs"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61AF9951" w14:textId="600CAD97" w:rsidR="00D31588" w:rsidRPr="00022B33" w:rsidRDefault="00D31588" w:rsidP="00D31588">
            <w:pPr>
              <w:bidi/>
              <w:rPr>
                <w:sz w:val="26"/>
                <w:szCs w:val="26"/>
                <w:rtl/>
              </w:rPr>
            </w:pPr>
            <w:r w:rsidRPr="00022B33">
              <w:rPr>
                <w:sz w:val="26"/>
                <w:szCs w:val="26"/>
                <w:rtl/>
              </w:rPr>
              <w:t>ب) ساختار ذره</w:t>
            </w:r>
            <w:r w:rsidRPr="00022B33">
              <w:rPr>
                <w:rFonts w:hint="cs"/>
                <w:sz w:val="26"/>
                <w:szCs w:val="26"/>
                <w:rtl/>
              </w:rPr>
              <w:softHyphen/>
            </w:r>
            <w:r w:rsidRPr="00022B33">
              <w:rPr>
                <w:sz w:val="26"/>
                <w:szCs w:val="26"/>
                <w:rtl/>
              </w:rPr>
              <w:t>ا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sz w:val="26"/>
                <w:szCs w:val="26"/>
                <w:rtl/>
              </w:rPr>
              <w:t xml:space="preserve"> </w:t>
            </w:r>
            <w:r>
              <w:rPr>
                <w:sz w:val="26"/>
                <w:szCs w:val="26"/>
              </w:rPr>
              <w:t>AgCl</w:t>
            </w:r>
            <w:r w:rsidRPr="00022B33">
              <w:rPr>
                <w:sz w:val="26"/>
                <w:szCs w:val="26"/>
              </w:rPr>
              <w:t>(s)</w:t>
            </w:r>
            <w:r w:rsidRPr="00022B33">
              <w:rPr>
                <w:sz w:val="26"/>
                <w:szCs w:val="26"/>
                <w:rtl/>
              </w:rPr>
              <w:t xml:space="preserve"> با کدام شکل همخوان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sz w:val="26"/>
                <w:szCs w:val="26"/>
                <w:rtl/>
              </w:rPr>
              <w:t xml:space="preserve"> دارد؟</w:t>
            </w:r>
            <w:r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</w:t>
            </w:r>
            <w:r w:rsidRPr="00D31588">
              <w:rPr>
                <w:rFonts w:hint="cs"/>
                <w:b/>
                <w:bCs/>
                <w:sz w:val="26"/>
                <w:szCs w:val="26"/>
                <w:rtl/>
              </w:rPr>
              <w:t>شکل (1)</w:t>
            </w:r>
            <w:r w:rsidRPr="00D31588">
              <w:rPr>
                <w:b/>
                <w:bCs/>
                <w:sz w:val="26"/>
                <w:szCs w:val="26"/>
                <w:rtl/>
              </w:rPr>
              <w:tab/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</w:t>
            </w:r>
            <w:r w:rsidRPr="00D31588">
              <w:rPr>
                <w:b/>
                <w:bCs/>
                <w:sz w:val="26"/>
                <w:szCs w:val="26"/>
                <w:rtl/>
              </w:rPr>
              <w:tab/>
            </w:r>
            <w:r w:rsidRPr="00D31588">
              <w:rPr>
                <w:rFonts w:hint="cs"/>
                <w:b/>
                <w:bCs/>
                <w:sz w:val="26"/>
                <w:szCs w:val="26"/>
                <w:rtl/>
              </w:rPr>
              <w:t>شکل (2)</w:t>
            </w:r>
          </w:p>
          <w:p w14:paraId="1EF89702" w14:textId="16FB6100" w:rsidR="00AA7A02" w:rsidRPr="003F75CB" w:rsidRDefault="00D31588" w:rsidP="00D31588">
            <w:pPr>
              <w:bidi/>
              <w:rPr>
                <w:rFonts w:ascii="Calisto MT" w:eastAsia="Times New Roman" w:hAnsi="Calisto MT"/>
                <w:sz w:val="26"/>
                <w:szCs w:val="26"/>
                <w:rtl/>
                <w:lang w:bidi="fa-IR"/>
              </w:rPr>
            </w:pPr>
            <w:r w:rsidRPr="00022B33">
              <w:rPr>
                <w:rFonts w:hint="eastAsia"/>
                <w:sz w:val="26"/>
                <w:szCs w:val="26"/>
                <w:rtl/>
              </w:rPr>
              <w:t>پ</w:t>
            </w:r>
            <w:r w:rsidRPr="00022B33">
              <w:rPr>
                <w:sz w:val="26"/>
                <w:szCs w:val="26"/>
                <w:rtl/>
              </w:rPr>
              <w:t>) براثر ضربه چکش، شبکه بلور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sz w:val="26"/>
                <w:szCs w:val="26"/>
                <w:rtl/>
              </w:rPr>
              <w:t xml:space="preserve"> کدام شکل، درهم فرو ر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 w:rsidRPr="00022B33">
              <w:rPr>
                <w:rFonts w:hint="eastAsia"/>
                <w:sz w:val="26"/>
                <w:szCs w:val="26"/>
                <w:rtl/>
              </w:rPr>
              <w:t>خته</w:t>
            </w:r>
            <w:r w:rsidRPr="00022B33">
              <w:rPr>
                <w:sz w:val="26"/>
                <w:szCs w:val="26"/>
                <w:rtl/>
              </w:rPr>
              <w:t xml:space="preserve"> و م</w:t>
            </w:r>
            <w:r w:rsidRPr="00022B33">
              <w:rPr>
                <w:rFonts w:hint="cs"/>
                <w:sz w:val="26"/>
                <w:szCs w:val="26"/>
                <w:rtl/>
              </w:rPr>
              <w:t>ی</w:t>
            </w:r>
            <w:r>
              <w:rPr>
                <w:sz w:val="26"/>
                <w:szCs w:val="26"/>
              </w:rPr>
              <w:softHyphen/>
            </w:r>
            <w:r w:rsidRPr="00022B33">
              <w:rPr>
                <w:sz w:val="26"/>
                <w:szCs w:val="26"/>
                <w:rtl/>
              </w:rPr>
              <w:t>شکند؟ چرا؟</w:t>
            </w:r>
            <w:r w:rsidRPr="00022B33">
              <w:rPr>
                <w:rFonts w:hint="cs"/>
                <w:sz w:val="26"/>
                <w:szCs w:val="26"/>
                <w:rtl/>
              </w:rPr>
              <w:t xml:space="preserve">         </w:t>
            </w:r>
          </w:p>
        </w:tc>
        <w:tc>
          <w:tcPr>
            <w:tcW w:w="703" w:type="dxa"/>
          </w:tcPr>
          <w:p w14:paraId="41C5E88A" w14:textId="36BC1128" w:rsidR="00AA7A02" w:rsidRPr="003F75CB" w:rsidRDefault="00D31588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25/1</w:t>
            </w:r>
          </w:p>
        </w:tc>
      </w:tr>
      <w:tr w:rsidR="00AA7A02" w:rsidRPr="003F75CB" w14:paraId="1AF169C4" w14:textId="77777777" w:rsidTr="008B689F">
        <w:trPr>
          <w:trHeight w:val="631"/>
        </w:trPr>
        <w:tc>
          <w:tcPr>
            <w:tcW w:w="584" w:type="dxa"/>
          </w:tcPr>
          <w:p w14:paraId="49C4AD3D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04FE2839" w14:textId="4DDE91EF" w:rsidR="000B6C3E" w:rsidRPr="000B6C3E" w:rsidRDefault="000B6C3E" w:rsidP="000B6C3E">
            <w:pPr>
              <w:bidi/>
              <w:rPr>
                <w:sz w:val="26"/>
                <w:szCs w:val="26"/>
                <w:lang w:bidi="fa-IR"/>
              </w:rPr>
            </w:pPr>
            <w:r w:rsidRPr="000B6C3E">
              <w:rPr>
                <w:sz w:val="26"/>
                <w:szCs w:val="26"/>
                <w:rtl/>
              </w:rPr>
              <w:t xml:space="preserve">با توجه به ساختارهای </w:t>
            </w:r>
            <w:r w:rsidRPr="000B6C3E">
              <w:rPr>
                <w:sz w:val="26"/>
                <w:szCs w:val="26"/>
                <w:lang w:bidi="fa-IR"/>
              </w:rPr>
              <w:t>A</w:t>
            </w:r>
            <w:r w:rsidRPr="000B6C3E">
              <w:rPr>
                <w:sz w:val="26"/>
                <w:szCs w:val="26"/>
                <w:rtl/>
              </w:rPr>
              <w:t xml:space="preserve"> و </w:t>
            </w:r>
            <w:r w:rsidRPr="000B6C3E">
              <w:rPr>
                <w:sz w:val="26"/>
                <w:szCs w:val="26"/>
                <w:lang w:bidi="fa-IR"/>
              </w:rPr>
              <w:t>B</w:t>
            </w:r>
            <w:r w:rsidRPr="000B6C3E">
              <w:rPr>
                <w:sz w:val="26"/>
                <w:szCs w:val="26"/>
                <w:rtl/>
              </w:rPr>
              <w:t xml:space="preserve"> ، الکترون</w:t>
            </w:r>
            <w:r w:rsidRPr="000B6C3E">
              <w:rPr>
                <w:sz w:val="26"/>
                <w:szCs w:val="26"/>
                <w:rtl/>
              </w:rPr>
              <w:softHyphen/>
              <w:t xml:space="preserve">های ظرفیت اتم </w:t>
            </w:r>
            <w:r w:rsidRPr="000B6C3E">
              <w:rPr>
                <w:sz w:val="26"/>
                <w:szCs w:val="26"/>
                <w:lang w:bidi="fa-IR"/>
              </w:rPr>
              <w:t>x</w:t>
            </w:r>
            <w:r w:rsidRPr="000B6C3E">
              <w:rPr>
                <w:sz w:val="26"/>
                <w:szCs w:val="26"/>
                <w:rtl/>
              </w:rPr>
              <w:t xml:space="preserve"> و </w:t>
            </w:r>
            <w:r w:rsidRPr="000B6C3E">
              <w:rPr>
                <w:sz w:val="26"/>
                <w:szCs w:val="26"/>
                <w:lang w:bidi="fa-IR"/>
              </w:rPr>
              <w:t>y</w:t>
            </w:r>
            <w:r w:rsidRPr="000B6C3E">
              <w:rPr>
                <w:sz w:val="26"/>
                <w:szCs w:val="26"/>
                <w:rtl/>
              </w:rPr>
              <w:t xml:space="preserve">  را تعیین کنید.</w:t>
            </w:r>
          </w:p>
          <w:p w14:paraId="2559BA32" w14:textId="6E9157E3" w:rsidR="000B6C3E" w:rsidRPr="000B6C3E" w:rsidRDefault="001E1EA4" w:rsidP="000B6C3E">
            <w:pPr>
              <w:bidi/>
              <w:rPr>
                <w:sz w:val="26"/>
                <w:szCs w:val="26"/>
                <w:lang w:bidi="fa-IR"/>
              </w:rPr>
            </w:pPr>
            <w:r>
              <w:rPr>
                <w:noProof/>
                <w:sz w:val="26"/>
                <w:szCs w:val="26"/>
                <w:lang w:bidi="fa-IR"/>
              </w:rPr>
              <w:object w:dxaOrig="1440" w:dyaOrig="1440" w14:anchorId="18D2CEDC">
                <v:shape id="_x0000_s1032" type="#_x0000_t75" style="position:absolute;left:0;text-align:left;margin-left:4.85pt;margin-top:7.1pt;width:284.55pt;height:104.75pt;z-index:251769344;mso-position-horizontal-relative:margin;mso-position-vertical-relative:text;mso-width-relative:page;mso-height-relative:page">
                  <v:imagedata r:id="rId16" o:title=""/>
                  <w10:wrap type="square" anchorx="margin"/>
                </v:shape>
                <o:OLEObject Type="Embed" ProgID="ChemDraw.Document.6.0" ShapeID="_x0000_s1032" DrawAspect="Content" ObjectID="_1771613613" r:id="rId17"/>
              </w:object>
            </w:r>
          </w:p>
          <w:p w14:paraId="7E48DF6F" w14:textId="77777777" w:rsidR="000B6C3E" w:rsidRPr="000B6C3E" w:rsidRDefault="000B6C3E" w:rsidP="000B6C3E">
            <w:pPr>
              <w:bidi/>
              <w:rPr>
                <w:sz w:val="26"/>
                <w:szCs w:val="26"/>
                <w:lang w:bidi="fa-IR"/>
              </w:rPr>
            </w:pPr>
          </w:p>
          <w:p w14:paraId="4CB0AC45" w14:textId="77777777" w:rsidR="000B6C3E" w:rsidRPr="000B6C3E" w:rsidRDefault="000B6C3E" w:rsidP="000B6C3E">
            <w:pPr>
              <w:bidi/>
              <w:rPr>
                <w:sz w:val="26"/>
                <w:szCs w:val="26"/>
                <w:lang w:bidi="fa-IR"/>
              </w:rPr>
            </w:pPr>
          </w:p>
          <w:p w14:paraId="78542118" w14:textId="77777777" w:rsidR="000B6C3E" w:rsidRPr="000B6C3E" w:rsidRDefault="000B6C3E" w:rsidP="000B6C3E">
            <w:pPr>
              <w:bidi/>
              <w:rPr>
                <w:sz w:val="26"/>
                <w:szCs w:val="26"/>
                <w:rtl/>
              </w:rPr>
            </w:pPr>
          </w:p>
          <w:p w14:paraId="4268BE79" w14:textId="77777777" w:rsidR="00657E68" w:rsidRDefault="00657E68" w:rsidP="000B6C3E">
            <w:pPr>
              <w:bidi/>
              <w:rPr>
                <w:sz w:val="26"/>
                <w:szCs w:val="26"/>
              </w:rPr>
            </w:pPr>
          </w:p>
          <w:p w14:paraId="695F9CDE" w14:textId="77777777" w:rsidR="00657E68" w:rsidRDefault="00657E68" w:rsidP="00657E68">
            <w:pPr>
              <w:bidi/>
              <w:rPr>
                <w:sz w:val="26"/>
                <w:szCs w:val="26"/>
              </w:rPr>
            </w:pPr>
          </w:p>
          <w:p w14:paraId="0C29F136" w14:textId="77777777" w:rsidR="00657E68" w:rsidRDefault="00657E68" w:rsidP="00657E68">
            <w:pPr>
              <w:bidi/>
              <w:rPr>
                <w:sz w:val="26"/>
                <w:szCs w:val="26"/>
              </w:rPr>
            </w:pPr>
          </w:p>
          <w:p w14:paraId="5E3848E6" w14:textId="1411DBCD" w:rsidR="000B6C3E" w:rsidRPr="000B6C3E" w:rsidRDefault="001E1EA4" w:rsidP="00657E68">
            <w:pPr>
              <w:bidi/>
              <w:rPr>
                <w:sz w:val="26"/>
                <w:szCs w:val="26"/>
                <w:rtl/>
                <w:lang w:bidi="fa-IR"/>
              </w:rPr>
            </w:pPr>
            <w:r>
              <w:rPr>
                <w:sz w:val="26"/>
                <w:szCs w:val="26"/>
                <w:rtl/>
              </w:rPr>
              <w:object w:dxaOrig="1440" w:dyaOrig="1440" w14:anchorId="6A5683DE">
                <v:shape id="_x0000_s1031" type="#_x0000_t75" style="position:absolute;left:0;text-align:left;margin-left:51.85pt;margin-top:27.05pt;width:110.2pt;height:68.1pt;z-index:251768320;mso-position-horizontal-relative:text;mso-position-vertical-relative:text;mso-width-relative:page;mso-height-relative:page">
                  <v:imagedata r:id="rId18" o:title=""/>
                </v:shape>
                <o:OLEObject Type="Embed" ProgID="Equation.DSMT4" ShapeID="_x0000_s1031" DrawAspect="Content" ObjectID="_1771613614" r:id="rId19"/>
              </w:object>
            </w:r>
            <w:r w:rsidR="000B6C3E" w:rsidRPr="000B6C3E">
              <w:rPr>
                <w:rFonts w:hint="cs"/>
                <w:sz w:val="26"/>
                <w:szCs w:val="26"/>
                <w:rtl/>
              </w:rPr>
              <w:t xml:space="preserve">ب) </w:t>
            </w:r>
            <w:r w:rsidR="000B6C3E" w:rsidRPr="000B6C3E">
              <w:rPr>
                <w:sz w:val="26"/>
                <w:szCs w:val="26"/>
                <w:rtl/>
              </w:rPr>
              <w:t>الکترون</w:t>
            </w:r>
            <w:r w:rsidR="000B6C3E" w:rsidRPr="000B6C3E">
              <w:rPr>
                <w:sz w:val="26"/>
                <w:szCs w:val="26"/>
                <w:rtl/>
              </w:rPr>
              <w:softHyphen/>
              <w:t>های ظرفیت اتم</w:t>
            </w:r>
            <w:r w:rsidR="000B6C3E" w:rsidRPr="000B6C3E">
              <w:rPr>
                <w:sz w:val="26"/>
                <w:szCs w:val="26"/>
                <w:rtl/>
              </w:rPr>
              <w:softHyphen/>
              <w:t>های اکسیژن</w:t>
            </w:r>
            <w:r w:rsidR="000B6C3E" w:rsidRPr="000B6C3E">
              <w:rPr>
                <w:rFonts w:hint="cs"/>
                <w:sz w:val="26"/>
                <w:szCs w:val="26"/>
                <w:rtl/>
              </w:rPr>
              <w:t xml:space="preserve"> و گوگرد</w:t>
            </w:r>
            <w:r w:rsidR="000B6C3E" w:rsidRPr="000B6C3E">
              <w:rPr>
                <w:sz w:val="26"/>
                <w:szCs w:val="26"/>
                <w:rtl/>
              </w:rPr>
              <w:t xml:space="preserve"> را در </w:t>
            </w:r>
            <w:r w:rsidR="000B6C3E" w:rsidRPr="000B6C3E">
              <w:rPr>
                <w:rFonts w:hint="cs"/>
                <w:sz w:val="26"/>
                <w:szCs w:val="26"/>
                <w:rtl/>
                <w:lang w:bidi="fa-IR"/>
              </w:rPr>
              <w:t xml:space="preserve">آنیون </w:t>
            </w:r>
            <w:r w:rsidR="000B6C3E">
              <w:rPr>
                <w:rFonts w:hint="cs"/>
                <w:sz w:val="26"/>
                <w:szCs w:val="26"/>
                <w:rtl/>
                <w:lang w:bidi="fa-IR"/>
              </w:rPr>
              <w:t>تیو</w:t>
            </w:r>
            <w:r w:rsidR="000B6C3E" w:rsidRPr="000B6C3E">
              <w:rPr>
                <w:rFonts w:hint="cs"/>
                <w:sz w:val="26"/>
                <w:szCs w:val="26"/>
                <w:rtl/>
                <w:lang w:bidi="fa-IR"/>
              </w:rPr>
              <w:t xml:space="preserve">سولفات </w:t>
            </w:r>
            <w:r w:rsidR="000B6C3E" w:rsidRPr="000B6C3E">
              <w:rPr>
                <w:sz w:val="26"/>
                <w:szCs w:val="26"/>
                <w:rtl/>
              </w:rPr>
              <w:t xml:space="preserve">کامل کرده </w:t>
            </w:r>
            <w:r w:rsidR="000B6C3E" w:rsidRPr="000B6C3E">
              <w:rPr>
                <w:rFonts w:hint="cs"/>
                <w:sz w:val="26"/>
                <w:szCs w:val="26"/>
                <w:rtl/>
                <w:lang w:bidi="fa-IR"/>
              </w:rPr>
              <w:t>بارالکتریکی این آنیون را پیدا کنید.</w:t>
            </w:r>
            <w:r w:rsidR="000B6C3E" w:rsidRPr="000B6C3E">
              <w:rPr>
                <w:sz w:val="26"/>
                <w:szCs w:val="26"/>
                <w:lang w:bidi="fa-IR"/>
              </w:rPr>
              <w:t xml:space="preserve"> </w:t>
            </w:r>
          </w:p>
          <w:p w14:paraId="30518B61" w14:textId="77777777" w:rsidR="000B6C3E" w:rsidRPr="000B6C3E" w:rsidRDefault="000B6C3E" w:rsidP="000B6C3E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0B6C3E">
              <w:rPr>
                <w:rFonts w:hint="cs"/>
                <w:sz w:val="26"/>
                <w:szCs w:val="26"/>
                <w:rtl/>
                <w:lang w:bidi="fa-IR"/>
              </w:rPr>
              <w:t>پ) فرمول شیمیایی این نمک را با کلسیم بنویسید.</w:t>
            </w:r>
            <w:r w:rsidRPr="000B6C3E">
              <w:rPr>
                <w:sz w:val="26"/>
                <w:szCs w:val="26"/>
                <w:lang w:bidi="fa-IR"/>
              </w:rPr>
              <w:t xml:space="preserve"> </w:t>
            </w:r>
          </w:p>
          <w:p w14:paraId="63DF6D8F" w14:textId="77777777" w:rsidR="00AA7A02" w:rsidRDefault="000B6C3E" w:rsidP="00DC1EAB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0B6C3E">
              <w:rPr>
                <w:rFonts w:hint="cs"/>
                <w:sz w:val="26"/>
                <w:szCs w:val="26"/>
                <w:rtl/>
                <w:lang w:bidi="fa-IR"/>
              </w:rPr>
              <w:t>ت) درصد جرمی گوگرد را در این آنیون پیدا کنید.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(32 = </w:t>
            </w:r>
            <w:r>
              <w:rPr>
                <w:sz w:val="26"/>
                <w:szCs w:val="26"/>
                <w:lang w:bidi="fa-IR"/>
              </w:rPr>
              <w:t>S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 16 = </w:t>
            </w:r>
            <w:r>
              <w:rPr>
                <w:sz w:val="26"/>
                <w:szCs w:val="26"/>
                <w:lang w:bidi="fa-IR"/>
              </w:rPr>
              <w:t>O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</w:p>
          <w:p w14:paraId="36B44D85" w14:textId="77777777" w:rsidR="00657E68" w:rsidRDefault="00657E68" w:rsidP="00657E68">
            <w:pPr>
              <w:bidi/>
              <w:rPr>
                <w:sz w:val="26"/>
                <w:szCs w:val="26"/>
                <w:rtl/>
                <w:lang w:bidi="fa-IR"/>
              </w:rPr>
            </w:pPr>
          </w:p>
          <w:p w14:paraId="6CB670FB" w14:textId="3BF72FB9" w:rsidR="00657E68" w:rsidRPr="003F75CB" w:rsidRDefault="00657E68" w:rsidP="00657E68">
            <w:pPr>
              <w:bidi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703" w:type="dxa"/>
          </w:tcPr>
          <w:p w14:paraId="2E194824" w14:textId="093CDFF5" w:rsidR="00AA7A02" w:rsidRPr="003F75CB" w:rsidRDefault="00657E68" w:rsidP="00AA7A02">
            <w:pPr>
              <w:bidi/>
              <w:jc w:val="center"/>
              <w:rPr>
                <w:sz w:val="26"/>
                <w:szCs w:val="26"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5/2</w:t>
            </w:r>
          </w:p>
        </w:tc>
      </w:tr>
      <w:tr w:rsidR="00AA7A02" w:rsidRPr="003F75CB" w14:paraId="4EBD5ED8" w14:textId="77777777" w:rsidTr="008B689F">
        <w:trPr>
          <w:trHeight w:val="631"/>
        </w:trPr>
        <w:tc>
          <w:tcPr>
            <w:tcW w:w="584" w:type="dxa"/>
          </w:tcPr>
          <w:p w14:paraId="3A735221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4D068BA4" w14:textId="77777777" w:rsidR="00DC1EAB" w:rsidRDefault="00DC1EAB" w:rsidP="00DC1EAB">
            <w:pPr>
              <w:bidi/>
              <w:rPr>
                <w:sz w:val="26"/>
                <w:szCs w:val="26"/>
              </w:rPr>
            </w:pPr>
            <w:r w:rsidRPr="00DC1EAB">
              <w:rPr>
                <w:rFonts w:hint="cs"/>
                <w:sz w:val="26"/>
                <w:szCs w:val="26"/>
                <w:rtl/>
              </w:rPr>
              <w:t>در واکنش مقابل:</w:t>
            </w:r>
          </w:p>
          <w:p w14:paraId="34B28A08" w14:textId="46109F03" w:rsidR="00DC1EAB" w:rsidRPr="00DC1EAB" w:rsidRDefault="00DC1EAB" w:rsidP="00DC1EAB">
            <w:pPr>
              <w:bidi/>
              <w:rPr>
                <w:sz w:val="26"/>
                <w:szCs w:val="26"/>
                <w:rtl/>
              </w:rPr>
            </w:pPr>
            <w:r w:rsidRPr="00DC1EAB">
              <w:rPr>
                <w:rFonts w:hint="cs"/>
                <w:sz w:val="26"/>
                <w:szCs w:val="26"/>
                <w:rtl/>
              </w:rPr>
              <w:t xml:space="preserve">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VO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q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8H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q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3Zn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→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+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q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Zn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+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(aq)</m:t>
              </m:r>
            </m:oMath>
          </w:p>
          <w:p w14:paraId="5AE07458" w14:textId="77777777" w:rsidR="00F854B0" w:rsidRDefault="00F854B0" w:rsidP="00DC1EAB">
            <w:pPr>
              <w:bidi/>
              <w:rPr>
                <w:sz w:val="26"/>
                <w:szCs w:val="26"/>
                <w:lang w:bidi="fa-IR"/>
              </w:rPr>
            </w:pPr>
          </w:p>
          <w:p w14:paraId="406637A9" w14:textId="46C6FCE3" w:rsidR="00DC1EAB" w:rsidRPr="00DC1EAB" w:rsidRDefault="00DC1EAB" w:rsidP="00F854B0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DC1EAB">
              <w:rPr>
                <w:rFonts w:hint="cs"/>
                <w:sz w:val="26"/>
                <w:szCs w:val="26"/>
                <w:rtl/>
                <w:lang w:bidi="fa-IR"/>
              </w:rPr>
              <w:t>الف) عدد اکسایش وانادیم را در واکنش</w:t>
            </w:r>
            <w:r>
              <w:rPr>
                <w:sz w:val="26"/>
                <w:szCs w:val="26"/>
                <w:lang w:bidi="fa-IR"/>
              </w:rPr>
              <w:softHyphen/>
            </w:r>
            <w:r w:rsidRPr="00DC1EAB">
              <w:rPr>
                <w:rFonts w:hint="cs"/>
                <w:sz w:val="26"/>
                <w:szCs w:val="26"/>
                <w:rtl/>
                <w:lang w:bidi="fa-IR"/>
              </w:rPr>
              <w:t>دهنده</w:t>
            </w:r>
            <w:r w:rsidRPr="00DC1EAB">
              <w:rPr>
                <w:sz w:val="26"/>
                <w:szCs w:val="26"/>
                <w:rtl/>
                <w:lang w:bidi="fa-IR"/>
              </w:rPr>
              <w:softHyphen/>
            </w:r>
            <w:r w:rsidRPr="00DC1EAB">
              <w:rPr>
                <w:rFonts w:hint="cs"/>
                <w:sz w:val="26"/>
                <w:szCs w:val="26"/>
                <w:rtl/>
                <w:lang w:bidi="fa-IR"/>
              </w:rPr>
              <w:t>ها و فراورده را تعیین نمایید.</w:t>
            </w:r>
          </w:p>
          <w:p w14:paraId="1691D9BA" w14:textId="06B12058" w:rsidR="00AA7A02" w:rsidRPr="003F75CB" w:rsidRDefault="00DC1EAB" w:rsidP="00DC1EAB">
            <w:pPr>
              <w:bidi/>
              <w:rPr>
                <w:sz w:val="26"/>
                <w:szCs w:val="26"/>
                <w:rtl/>
                <w:lang w:bidi="fa-IR"/>
              </w:rPr>
            </w:pPr>
            <w:r w:rsidRPr="00DC1EAB">
              <w:rPr>
                <w:rFonts w:hint="cs"/>
                <w:sz w:val="26"/>
                <w:szCs w:val="26"/>
                <w:rtl/>
                <w:lang w:bidi="fa-IR"/>
              </w:rPr>
              <w:t xml:space="preserve">ب) رنگ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محلول اولیه و رنگ محلول تولید شده چیست؟</w:t>
            </w:r>
          </w:p>
        </w:tc>
        <w:tc>
          <w:tcPr>
            <w:tcW w:w="703" w:type="dxa"/>
          </w:tcPr>
          <w:p w14:paraId="745A7EBF" w14:textId="77777777" w:rsidR="00AA7A02" w:rsidRPr="003F75CB" w:rsidRDefault="00AA7A02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AA7A02" w:rsidRPr="003F75CB" w14:paraId="0DF884F9" w14:textId="77777777" w:rsidTr="008B689F">
        <w:trPr>
          <w:trHeight w:val="631"/>
        </w:trPr>
        <w:tc>
          <w:tcPr>
            <w:tcW w:w="584" w:type="dxa"/>
          </w:tcPr>
          <w:p w14:paraId="51EC6F3E" w14:textId="77777777" w:rsidR="00AA7A02" w:rsidRPr="003F75CB" w:rsidRDefault="00AA7A02" w:rsidP="00AA7A02">
            <w:pPr>
              <w:pStyle w:val="ListParagraph"/>
              <w:numPr>
                <w:ilvl w:val="0"/>
                <w:numId w:val="8"/>
              </w:num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9786" w:type="dxa"/>
            <w:gridSpan w:val="4"/>
            <w:vAlign w:val="center"/>
          </w:tcPr>
          <w:p w14:paraId="479EEB7E" w14:textId="2904C34D" w:rsidR="003D09D7" w:rsidRPr="003D09D7" w:rsidRDefault="003D09D7" w:rsidP="003D09D7">
            <w:pPr>
              <w:bidi/>
              <w:ind w:left="165"/>
              <w:rPr>
                <w:color w:val="0D0D0D" w:themeColor="text1" w:themeTint="F2"/>
                <w:sz w:val="26"/>
                <w:szCs w:val="26"/>
                <w:rtl/>
                <w:lang w:bidi="fa-IR"/>
              </w:rPr>
            </w:pP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>جدول ز</w:t>
            </w:r>
            <w:r w:rsidRPr="003D09D7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ی</w:t>
            </w:r>
            <w:r w:rsidRPr="003D09D7">
              <w:rPr>
                <w:rFonts w:hint="eastAsia"/>
                <w:color w:val="0D0D0D" w:themeColor="text1" w:themeTint="F2"/>
                <w:sz w:val="26"/>
                <w:szCs w:val="26"/>
                <w:rtl/>
                <w:lang w:bidi="fa-IR"/>
              </w:rPr>
              <w:t>ر،</w:t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درصد جرم</w:t>
            </w:r>
            <w:r w:rsidRPr="003D09D7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ی</w:t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اجزا</w:t>
            </w:r>
            <w:r w:rsidRPr="003D09D7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ی</w:t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تشک</w:t>
            </w:r>
            <w:r w:rsidRPr="003D09D7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ی</w:t>
            </w:r>
            <w:r w:rsidRPr="003D09D7">
              <w:rPr>
                <w:rFonts w:hint="eastAsia"/>
                <w:color w:val="0D0D0D" w:themeColor="text1" w:themeTint="F2"/>
                <w:sz w:val="26"/>
                <w:szCs w:val="26"/>
                <w:rtl/>
                <w:lang w:bidi="fa-IR"/>
              </w:rPr>
              <w:t>ل</w:t>
            </w:r>
            <w:r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softHyphen/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دهنده از </w:t>
            </w:r>
            <w:r w:rsidRPr="003D09D7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ی</w:t>
            </w:r>
            <w:r w:rsidRPr="003D09D7">
              <w:rPr>
                <w:rFonts w:hint="eastAsia"/>
                <w:color w:val="0D0D0D" w:themeColor="text1" w:themeTint="F2"/>
                <w:sz w:val="26"/>
                <w:szCs w:val="26"/>
                <w:rtl/>
                <w:lang w:bidi="fa-IR"/>
              </w:rPr>
              <w:t>ک</w:t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نمونه خاک رس را نشان می‌دهد. </w:t>
            </w:r>
            <w:r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اگر به </w:t>
            </w:r>
            <w:r w:rsidR="00F854B0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>500 گرم از این خاک 50 گرم آب اضافه شود، درصد ج</w:t>
            </w:r>
            <w:bookmarkStart w:id="0" w:name="_GoBack"/>
            <w:bookmarkEnd w:id="0"/>
            <w:r w:rsidR="00F854B0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رمی سیلیس چقدر خواهد شد؟ 28 = </w:t>
            </w:r>
            <w:r w:rsidR="00F854B0">
              <w:rPr>
                <w:color w:val="0D0D0D" w:themeColor="text1" w:themeTint="F2"/>
                <w:sz w:val="26"/>
                <w:szCs w:val="26"/>
                <w:lang w:bidi="fa-IR"/>
              </w:rPr>
              <w:t>Si</w:t>
            </w:r>
            <w:r w:rsidR="00F854B0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و 16 = </w:t>
            </w:r>
            <w:r w:rsidR="00F854B0">
              <w:rPr>
                <w:color w:val="0D0D0D" w:themeColor="text1" w:themeTint="F2"/>
                <w:sz w:val="26"/>
                <w:szCs w:val="26"/>
                <w:lang w:bidi="fa-IR"/>
              </w:rPr>
              <w:t>O</w:t>
            </w:r>
            <w:r w:rsidR="00F854B0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و 1 = </w:t>
            </w:r>
            <w:r w:rsidR="00F854B0">
              <w:rPr>
                <w:color w:val="0D0D0D" w:themeColor="text1" w:themeTint="F2"/>
                <w:sz w:val="26"/>
                <w:szCs w:val="26"/>
                <w:lang w:bidi="fa-IR"/>
              </w:rPr>
              <w:t>H</w:t>
            </w:r>
            <w:r w:rsidR="00F854B0">
              <w:rPr>
                <w:rFonts w:hint="cs"/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</w:t>
            </w:r>
            <w:r w:rsidRPr="003D09D7">
              <w:rPr>
                <w:color w:val="0D0D0D" w:themeColor="text1" w:themeTint="F2"/>
                <w:sz w:val="26"/>
                <w:szCs w:val="26"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94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3D09D7" w:rsidRPr="00D962D2" w14:paraId="7B36843F" w14:textId="77777777" w:rsidTr="004B0ED0">
              <w:tc>
                <w:tcPr>
                  <w:tcW w:w="1594" w:type="dxa"/>
                </w:tcPr>
                <w:p w14:paraId="36BD11C6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 xml:space="preserve">ماده </w:t>
                  </w:r>
                </w:p>
              </w:tc>
              <w:tc>
                <w:tcPr>
                  <w:tcW w:w="1191" w:type="dxa"/>
                </w:tcPr>
                <w:p w14:paraId="0E5F99F9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S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191" w:type="dxa"/>
                </w:tcPr>
                <w:p w14:paraId="04A28C0D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191" w:type="dxa"/>
                </w:tcPr>
                <w:p w14:paraId="6AE370BD" w14:textId="77777777" w:rsidR="003D09D7" w:rsidRPr="00D962D2" w:rsidRDefault="001E1EA4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O</m:t>
                      </m:r>
                    </m:oMath>
                  </m:oMathPara>
                </w:p>
              </w:tc>
              <w:tc>
                <w:tcPr>
                  <w:tcW w:w="1191" w:type="dxa"/>
                </w:tcPr>
                <w:p w14:paraId="3268EE55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O</m:t>
                      </m:r>
                    </m:oMath>
                  </m:oMathPara>
                </w:p>
              </w:tc>
              <w:tc>
                <w:tcPr>
                  <w:tcW w:w="1191" w:type="dxa"/>
                </w:tcPr>
                <w:p w14:paraId="7E8C0D77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F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e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0D0D0D" w:themeColor="text1" w:themeTint="F2"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D0D0D" w:themeColor="text1" w:themeTint="F2"/>
                              <w:lang w:bidi="fa-IR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191" w:type="dxa"/>
                </w:tcPr>
                <w:p w14:paraId="5DED7F39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lang w:bidi="fa-IR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D0D0D" w:themeColor="text1" w:themeTint="F2"/>
                          <w:lang w:bidi="fa-IR"/>
                        </w:rPr>
                        <m:t>MgO</m:t>
                      </m:r>
                    </m:oMath>
                  </m:oMathPara>
                </w:p>
              </w:tc>
            </w:tr>
            <w:tr w:rsidR="003D09D7" w:rsidRPr="00D962D2" w14:paraId="0FF86796" w14:textId="77777777" w:rsidTr="004B0ED0">
              <w:tc>
                <w:tcPr>
                  <w:tcW w:w="1594" w:type="dxa"/>
                </w:tcPr>
                <w:p w14:paraId="757C5D38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درصد جرمی</w:t>
                  </w:r>
                </w:p>
              </w:tc>
              <w:tc>
                <w:tcPr>
                  <w:tcW w:w="1191" w:type="dxa"/>
                </w:tcPr>
                <w:p w14:paraId="3F1122C2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20/46</w:t>
                  </w:r>
                </w:p>
              </w:tc>
              <w:tc>
                <w:tcPr>
                  <w:tcW w:w="1191" w:type="dxa"/>
                </w:tcPr>
                <w:p w14:paraId="0F6F383B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74/37</w:t>
                  </w:r>
                </w:p>
              </w:tc>
              <w:tc>
                <w:tcPr>
                  <w:tcW w:w="1191" w:type="dxa"/>
                </w:tcPr>
                <w:p w14:paraId="38CCFB69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32/13</w:t>
                  </w:r>
                </w:p>
              </w:tc>
              <w:tc>
                <w:tcPr>
                  <w:tcW w:w="1191" w:type="dxa"/>
                </w:tcPr>
                <w:p w14:paraId="2AD5CC07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24/1</w:t>
                  </w:r>
                </w:p>
              </w:tc>
              <w:tc>
                <w:tcPr>
                  <w:tcW w:w="1191" w:type="dxa"/>
                </w:tcPr>
                <w:p w14:paraId="6700FD0F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96/0</w:t>
                  </w:r>
                </w:p>
              </w:tc>
              <w:tc>
                <w:tcPr>
                  <w:tcW w:w="1191" w:type="dxa"/>
                </w:tcPr>
                <w:p w14:paraId="2BF92475" w14:textId="77777777" w:rsidR="003D09D7" w:rsidRPr="00D962D2" w:rsidRDefault="003D09D7" w:rsidP="00A30F1A">
                  <w:pPr>
                    <w:framePr w:hSpace="180" w:wrap="around" w:vAnchor="text" w:hAnchor="margin" w:xAlign="center" w:y="57"/>
                    <w:bidi/>
                    <w:ind w:left="165"/>
                    <w:rPr>
                      <w:b/>
                      <w:bCs/>
                      <w:color w:val="0D0D0D" w:themeColor="text1" w:themeTint="F2"/>
                      <w:rtl/>
                      <w:lang w:bidi="fa-IR"/>
                    </w:rPr>
                  </w:pPr>
                  <w:r w:rsidRPr="00D962D2">
                    <w:rPr>
                      <w:rFonts w:hint="cs"/>
                      <w:b/>
                      <w:bCs/>
                      <w:color w:val="0D0D0D" w:themeColor="text1" w:themeTint="F2"/>
                      <w:rtl/>
                      <w:lang w:bidi="fa-IR"/>
                    </w:rPr>
                    <w:t>54/0</w:t>
                  </w:r>
                </w:p>
              </w:tc>
            </w:tr>
          </w:tbl>
          <w:p w14:paraId="2D56C0E7" w14:textId="77777777" w:rsidR="00AA7A02" w:rsidRDefault="00AA7A02" w:rsidP="003D09D7">
            <w:pPr>
              <w:tabs>
                <w:tab w:val="left" w:pos="-90"/>
              </w:tabs>
              <w:bidi/>
              <w:spacing w:after="0" w:line="240" w:lineRule="auto"/>
              <w:ind w:right="-540"/>
              <w:rPr>
                <w:b/>
                <w:bCs/>
                <w:color w:val="0D0D0D" w:themeColor="text1" w:themeTint="F2"/>
                <w:lang w:bidi="fa-IR"/>
              </w:rPr>
            </w:pPr>
          </w:p>
          <w:p w14:paraId="6A709059" w14:textId="77777777" w:rsidR="00F854B0" w:rsidRDefault="00F854B0" w:rsidP="00F854B0">
            <w:pPr>
              <w:tabs>
                <w:tab w:val="left" w:pos="-90"/>
              </w:tabs>
              <w:bidi/>
              <w:spacing w:after="0" w:line="240" w:lineRule="auto"/>
              <w:ind w:right="-540"/>
              <w:rPr>
                <w:b/>
                <w:bCs/>
                <w:color w:val="0D0D0D" w:themeColor="text1" w:themeTint="F2"/>
                <w:lang w:bidi="fa-IR"/>
              </w:rPr>
            </w:pPr>
          </w:p>
          <w:p w14:paraId="7500174A" w14:textId="77777777" w:rsidR="00F854B0" w:rsidRDefault="00F854B0" w:rsidP="00F854B0">
            <w:pPr>
              <w:tabs>
                <w:tab w:val="left" w:pos="-90"/>
              </w:tabs>
              <w:bidi/>
              <w:spacing w:after="0" w:line="240" w:lineRule="auto"/>
              <w:ind w:right="-540"/>
              <w:rPr>
                <w:b/>
                <w:bCs/>
                <w:color w:val="0D0D0D" w:themeColor="text1" w:themeTint="F2"/>
                <w:lang w:bidi="fa-IR"/>
              </w:rPr>
            </w:pPr>
          </w:p>
          <w:p w14:paraId="1BC09954" w14:textId="77777777" w:rsidR="00F854B0" w:rsidRDefault="00F854B0" w:rsidP="00F854B0">
            <w:pPr>
              <w:tabs>
                <w:tab w:val="left" w:pos="-90"/>
              </w:tabs>
              <w:bidi/>
              <w:spacing w:after="0" w:line="240" w:lineRule="auto"/>
              <w:ind w:right="-540"/>
              <w:rPr>
                <w:b/>
                <w:bCs/>
                <w:color w:val="0D0D0D" w:themeColor="text1" w:themeTint="F2"/>
                <w:lang w:bidi="fa-IR"/>
              </w:rPr>
            </w:pPr>
          </w:p>
          <w:p w14:paraId="4BB3A2D5" w14:textId="36C53378" w:rsidR="00F854B0" w:rsidRPr="003F75CB" w:rsidRDefault="00F854B0" w:rsidP="00F854B0">
            <w:pPr>
              <w:tabs>
                <w:tab w:val="left" w:pos="-90"/>
              </w:tabs>
              <w:bidi/>
              <w:spacing w:after="0" w:line="240" w:lineRule="auto"/>
              <w:ind w:right="-540"/>
              <w:rPr>
                <w:color w:val="0D0D0D" w:themeColor="text1" w:themeTint="F2"/>
                <w:sz w:val="26"/>
                <w:szCs w:val="26"/>
                <w:rtl/>
              </w:rPr>
            </w:pPr>
          </w:p>
        </w:tc>
        <w:tc>
          <w:tcPr>
            <w:tcW w:w="703" w:type="dxa"/>
          </w:tcPr>
          <w:p w14:paraId="457AAAD5" w14:textId="4682F89D" w:rsidR="00AA7A02" w:rsidRPr="003F75CB" w:rsidRDefault="00AA7A02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A7A02" w:rsidRPr="003F75CB" w14:paraId="3A401098" w14:textId="77777777" w:rsidTr="008B689F">
        <w:trPr>
          <w:trHeight w:val="469"/>
        </w:trPr>
        <w:tc>
          <w:tcPr>
            <w:tcW w:w="10370" w:type="dxa"/>
            <w:gridSpan w:val="5"/>
          </w:tcPr>
          <w:p w14:paraId="41B558A7" w14:textId="2EC09D76" w:rsidR="00AA7A02" w:rsidRPr="003F75CB" w:rsidRDefault="00AA7A02" w:rsidP="00AA7A02">
            <w:pPr>
              <w:bidi/>
              <w:rPr>
                <w:sz w:val="26"/>
                <w:szCs w:val="26"/>
                <w:rtl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</w:t>
            </w:r>
            <w:r w:rsidRPr="003F75CB">
              <w:rPr>
                <w:sz w:val="26"/>
                <w:szCs w:val="26"/>
                <w:rtl/>
                <w:lang w:bidi="fa-IR"/>
              </w:rPr>
              <w:t xml:space="preserve">« 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«</w:t>
            </w:r>
            <w:r w:rsidRPr="003F75CB">
              <w:rPr>
                <w:sz w:val="26"/>
                <w:szCs w:val="26"/>
                <w:rtl/>
                <w:lang w:bidi="fa-IR"/>
              </w:rPr>
              <w:t xml:space="preserve"> </w:t>
            </w:r>
            <w:r w:rsidR="00A30F1A">
              <w:rPr>
                <w:rFonts w:hint="cs"/>
                <w:sz w:val="26"/>
                <w:szCs w:val="26"/>
                <w:rtl/>
                <w:lang w:bidi="fa-IR"/>
              </w:rPr>
              <w:t>موفق و پیروز باشید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» </w:t>
            </w:r>
            <w:r w:rsidRPr="003F75CB">
              <w:rPr>
                <w:sz w:val="26"/>
                <w:szCs w:val="26"/>
                <w:rtl/>
                <w:lang w:bidi="fa-IR"/>
              </w:rPr>
              <w:t>»</w:t>
            </w: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 </w:t>
            </w:r>
          </w:p>
        </w:tc>
        <w:tc>
          <w:tcPr>
            <w:tcW w:w="703" w:type="dxa"/>
          </w:tcPr>
          <w:p w14:paraId="6516E445" w14:textId="77777777" w:rsidR="00AA7A02" w:rsidRPr="003F75CB" w:rsidRDefault="00AA7A02" w:rsidP="00AA7A02">
            <w:pPr>
              <w:bidi/>
              <w:jc w:val="center"/>
              <w:rPr>
                <w:sz w:val="26"/>
                <w:szCs w:val="26"/>
                <w:rtl/>
                <w:lang w:bidi="fa-IR"/>
              </w:rPr>
            </w:pPr>
            <w:r w:rsidRPr="003F75CB">
              <w:rPr>
                <w:rFonts w:hint="cs"/>
                <w:sz w:val="26"/>
                <w:szCs w:val="26"/>
                <w:rtl/>
                <w:lang w:bidi="fa-IR"/>
              </w:rPr>
              <w:t>20</w:t>
            </w:r>
          </w:p>
        </w:tc>
      </w:tr>
    </w:tbl>
    <w:p w14:paraId="46C975C7" w14:textId="77777777" w:rsidR="00FB180A" w:rsidRPr="003F75CB" w:rsidRDefault="00FB180A">
      <w:pPr>
        <w:rPr>
          <w:b w:val="0"/>
          <w:bCs w:val="0"/>
          <w:sz w:val="26"/>
          <w:szCs w:val="26"/>
        </w:rPr>
      </w:pPr>
    </w:p>
    <w:sectPr w:rsidR="00FB180A" w:rsidRPr="003F75CB" w:rsidSect="00A30F1A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D4D67E" w14:textId="77777777" w:rsidR="001E1EA4" w:rsidRDefault="001E1EA4" w:rsidP="00CC4CC6">
      <w:pPr>
        <w:spacing w:after="0" w:line="240" w:lineRule="auto"/>
      </w:pPr>
      <w:r>
        <w:separator/>
      </w:r>
    </w:p>
  </w:endnote>
  <w:endnote w:type="continuationSeparator" w:id="0">
    <w:p w14:paraId="5E1EF8D0" w14:textId="77777777" w:rsidR="001E1EA4" w:rsidRDefault="001E1EA4" w:rsidP="00CC4C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azanin">
    <w:altName w:val="Arial"/>
    <w:charset w:val="B2"/>
    <w:family w:val="auto"/>
    <w:pitch w:val="variable"/>
    <w:sig w:usb0="00002001" w:usb1="00000000" w:usb2="00000000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5EE3AA" w14:textId="77777777" w:rsidR="00CC4CC6" w:rsidRDefault="00CC4C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302889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5419F4" w14:textId="77777777" w:rsidR="00CC4CC6" w:rsidRPr="00CC4CC6" w:rsidRDefault="00CC4CC6" w:rsidP="00CC4CC6">
        <w:pPr>
          <w:pStyle w:val="Footer"/>
          <w:bidi/>
          <w:jc w:val="center"/>
        </w:pPr>
        <w:r w:rsidRPr="00CC4CC6">
          <w:fldChar w:fldCharType="begin"/>
        </w:r>
        <w:r w:rsidRPr="00CC4CC6">
          <w:instrText xml:space="preserve"> PAGE   \* MERGEFORMAT </w:instrText>
        </w:r>
        <w:r w:rsidRPr="00CC4CC6">
          <w:fldChar w:fldCharType="separate"/>
        </w:r>
        <w:r w:rsidRPr="00CC4CC6">
          <w:rPr>
            <w:noProof/>
          </w:rPr>
          <w:t>2</w:t>
        </w:r>
        <w:r w:rsidRPr="00CC4CC6">
          <w:rPr>
            <w:noProof/>
          </w:rPr>
          <w:fldChar w:fldCharType="end"/>
        </w:r>
      </w:p>
    </w:sdtContent>
  </w:sdt>
  <w:p w14:paraId="737492E2" w14:textId="77777777" w:rsidR="00CC4CC6" w:rsidRDefault="00CC4CC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9B2D94" w14:textId="77777777" w:rsidR="00CC4CC6" w:rsidRDefault="00CC4C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1F120D" w14:textId="77777777" w:rsidR="001E1EA4" w:rsidRDefault="001E1EA4" w:rsidP="00CC4CC6">
      <w:pPr>
        <w:spacing w:after="0" w:line="240" w:lineRule="auto"/>
      </w:pPr>
      <w:r>
        <w:separator/>
      </w:r>
    </w:p>
  </w:footnote>
  <w:footnote w:type="continuationSeparator" w:id="0">
    <w:p w14:paraId="69601C2B" w14:textId="77777777" w:rsidR="001E1EA4" w:rsidRDefault="001E1EA4" w:rsidP="00CC4C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E0AF63" w14:textId="77777777" w:rsidR="00CC4CC6" w:rsidRDefault="00CC4C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58DA" w14:textId="77777777" w:rsidR="00CC4CC6" w:rsidRDefault="00CC4CC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6C9535" w14:textId="77777777" w:rsidR="00CC4CC6" w:rsidRDefault="00CC4C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474A9"/>
    <w:multiLevelType w:val="hybridMultilevel"/>
    <w:tmpl w:val="26588B68"/>
    <w:lvl w:ilvl="0" w:tplc="21842CF4">
      <w:start w:val="1"/>
      <w:numFmt w:val="decimal"/>
      <w:lvlText w:val="%1-5-1-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" w15:restartNumberingAfterBreak="0">
    <w:nsid w:val="09320535"/>
    <w:multiLevelType w:val="hybridMultilevel"/>
    <w:tmpl w:val="E96C6E06"/>
    <w:lvl w:ilvl="0" w:tplc="3A7C0D3E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034BF0"/>
    <w:multiLevelType w:val="hybridMultilevel"/>
    <w:tmpl w:val="0BAC0A20"/>
    <w:lvl w:ilvl="0" w:tplc="21480D72">
      <w:start w:val="1"/>
      <w:numFmt w:val="decimal"/>
      <w:pStyle w:val="Caption"/>
      <w:suff w:val="space"/>
      <w:lvlText w:val="%1-3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12132251"/>
    <w:multiLevelType w:val="hybridMultilevel"/>
    <w:tmpl w:val="1222001C"/>
    <w:lvl w:ilvl="0" w:tplc="82C0A4E6">
      <w:start w:val="1"/>
      <w:numFmt w:val="arabicAbjad"/>
      <w:lvlText w:val="%1)"/>
      <w:lvlJc w:val="left"/>
      <w:pPr>
        <w:ind w:left="450" w:hanging="360"/>
      </w:pPr>
      <w:rPr>
        <w:rFonts w:cs="B Nazanin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15516AC3"/>
    <w:multiLevelType w:val="hybridMultilevel"/>
    <w:tmpl w:val="B7FAABBE"/>
    <w:lvl w:ilvl="0" w:tplc="C8C48B1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281CF8"/>
    <w:multiLevelType w:val="hybridMultilevel"/>
    <w:tmpl w:val="820C6A68"/>
    <w:lvl w:ilvl="0" w:tplc="E92E094A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633B5A"/>
    <w:multiLevelType w:val="hybridMultilevel"/>
    <w:tmpl w:val="83DC08C4"/>
    <w:lvl w:ilvl="0" w:tplc="3730A350">
      <w:start w:val="1"/>
      <w:numFmt w:val="decimal"/>
      <w:lvlText w:val="%1)"/>
      <w:lvlJc w:val="left"/>
      <w:pPr>
        <w:ind w:left="502" w:hanging="360"/>
      </w:pPr>
      <w:rPr>
        <w:rFonts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CBD4298"/>
    <w:multiLevelType w:val="hybridMultilevel"/>
    <w:tmpl w:val="2884A4B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F6F0F43"/>
    <w:multiLevelType w:val="hybridMultilevel"/>
    <w:tmpl w:val="2C8EC3FA"/>
    <w:lvl w:ilvl="0" w:tplc="3B3266EC">
      <w:start w:val="1"/>
      <w:numFmt w:val="decimal"/>
      <w:suff w:val="space"/>
      <w:lvlText w:val="%1"/>
      <w:lvlJc w:val="left"/>
      <w:pPr>
        <w:ind w:left="0" w:firstLine="0"/>
      </w:pPr>
      <w:rPr>
        <w:rFonts w:ascii="Nazanin" w:eastAsia="Nazanin" w:hAnsi="Nazanin" w:cs="Nazanin" w:hint="default"/>
        <w:b/>
        <w:bCs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FD458F"/>
    <w:multiLevelType w:val="hybridMultilevel"/>
    <w:tmpl w:val="EFDC92BA"/>
    <w:lvl w:ilvl="0" w:tplc="78D88644">
      <w:start w:val="1"/>
      <w:numFmt w:val="arabicAbjad"/>
      <w:lvlText w:val="%1)"/>
      <w:lvlJc w:val="left"/>
      <w:pPr>
        <w:ind w:left="720" w:hanging="360"/>
      </w:pPr>
      <w:rPr>
        <w:rFonts w:cs="B Nazanin" w:hint="default"/>
        <w:color w:val="0D0D0D" w:themeColor="text1" w:themeTint="F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5C5CF0"/>
    <w:multiLevelType w:val="multilevel"/>
    <w:tmpl w:val="5ACA5872"/>
    <w:lvl w:ilvl="0">
      <w:start w:val="1"/>
      <w:numFmt w:val="decimal"/>
      <w:pStyle w:val="Heading3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72E33AFE"/>
    <w:multiLevelType w:val="hybridMultilevel"/>
    <w:tmpl w:val="8C4CCA38"/>
    <w:lvl w:ilvl="0" w:tplc="3EEE8EB8">
      <w:start w:val="201"/>
      <w:numFmt w:val="bullet"/>
      <w:lvlText w:val=""/>
      <w:lvlJc w:val="left"/>
      <w:pPr>
        <w:ind w:left="720" w:hanging="360"/>
      </w:pPr>
      <w:rPr>
        <w:rFonts w:ascii="Symbol" w:eastAsiaTheme="minorEastAsia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9"/>
  </w:num>
  <w:num w:numId="5">
    <w:abstractNumId w:val="3"/>
  </w:num>
  <w:num w:numId="6">
    <w:abstractNumId w:val="1"/>
  </w:num>
  <w:num w:numId="7">
    <w:abstractNumId w:val="4"/>
  </w:num>
  <w:num w:numId="8">
    <w:abstractNumId w:val="8"/>
  </w:num>
  <w:num w:numId="9">
    <w:abstractNumId w:val="5"/>
  </w:num>
  <w:num w:numId="10">
    <w:abstractNumId w:val="7"/>
  </w:num>
  <w:num w:numId="11">
    <w:abstractNumId w:val="1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52B"/>
    <w:rsid w:val="000251CF"/>
    <w:rsid w:val="000617BB"/>
    <w:rsid w:val="0009389F"/>
    <w:rsid w:val="000A63A8"/>
    <w:rsid w:val="000B6C3E"/>
    <w:rsid w:val="000D4843"/>
    <w:rsid w:val="000E6F4C"/>
    <w:rsid w:val="000F7988"/>
    <w:rsid w:val="00105A11"/>
    <w:rsid w:val="001B3BF3"/>
    <w:rsid w:val="001E1EA4"/>
    <w:rsid w:val="001F06D5"/>
    <w:rsid w:val="001F208B"/>
    <w:rsid w:val="001F2DCC"/>
    <w:rsid w:val="001F3E91"/>
    <w:rsid w:val="0020365A"/>
    <w:rsid w:val="002244E5"/>
    <w:rsid w:val="00297DC0"/>
    <w:rsid w:val="002A6060"/>
    <w:rsid w:val="002D6C53"/>
    <w:rsid w:val="002E0B99"/>
    <w:rsid w:val="002E208E"/>
    <w:rsid w:val="00357D44"/>
    <w:rsid w:val="003A2FAB"/>
    <w:rsid w:val="003D09D7"/>
    <w:rsid w:val="003F75CB"/>
    <w:rsid w:val="0041616D"/>
    <w:rsid w:val="00422B38"/>
    <w:rsid w:val="0048077B"/>
    <w:rsid w:val="004858CD"/>
    <w:rsid w:val="004A0618"/>
    <w:rsid w:val="004A1AB7"/>
    <w:rsid w:val="004B3B32"/>
    <w:rsid w:val="00514E36"/>
    <w:rsid w:val="005227EE"/>
    <w:rsid w:val="005304F7"/>
    <w:rsid w:val="005455A0"/>
    <w:rsid w:val="0063317D"/>
    <w:rsid w:val="00657E68"/>
    <w:rsid w:val="00671BC8"/>
    <w:rsid w:val="006B7587"/>
    <w:rsid w:val="0071590E"/>
    <w:rsid w:val="00721E06"/>
    <w:rsid w:val="007530A9"/>
    <w:rsid w:val="007572CA"/>
    <w:rsid w:val="00775D46"/>
    <w:rsid w:val="00795B31"/>
    <w:rsid w:val="007A5962"/>
    <w:rsid w:val="007C18EC"/>
    <w:rsid w:val="00834E98"/>
    <w:rsid w:val="00873E7E"/>
    <w:rsid w:val="00887529"/>
    <w:rsid w:val="008B4B8A"/>
    <w:rsid w:val="008B689F"/>
    <w:rsid w:val="008F00C5"/>
    <w:rsid w:val="008F6B9F"/>
    <w:rsid w:val="0092210D"/>
    <w:rsid w:val="0095252B"/>
    <w:rsid w:val="009B5A73"/>
    <w:rsid w:val="009D39A3"/>
    <w:rsid w:val="009F3631"/>
    <w:rsid w:val="00A2657F"/>
    <w:rsid w:val="00A30F1A"/>
    <w:rsid w:val="00AA7A02"/>
    <w:rsid w:val="00AD494F"/>
    <w:rsid w:val="00AE2331"/>
    <w:rsid w:val="00B36F8C"/>
    <w:rsid w:val="00B45D6F"/>
    <w:rsid w:val="00B7671E"/>
    <w:rsid w:val="00B86D9C"/>
    <w:rsid w:val="00C17D8F"/>
    <w:rsid w:val="00C31DED"/>
    <w:rsid w:val="00C35AD4"/>
    <w:rsid w:val="00C633C5"/>
    <w:rsid w:val="00CA3487"/>
    <w:rsid w:val="00CB2EA5"/>
    <w:rsid w:val="00CC4CC6"/>
    <w:rsid w:val="00D31588"/>
    <w:rsid w:val="00D327D9"/>
    <w:rsid w:val="00D834EA"/>
    <w:rsid w:val="00D970CB"/>
    <w:rsid w:val="00DC1EAB"/>
    <w:rsid w:val="00DC43DB"/>
    <w:rsid w:val="00E52D4F"/>
    <w:rsid w:val="00EE2D64"/>
    <w:rsid w:val="00F17E82"/>
    <w:rsid w:val="00F25272"/>
    <w:rsid w:val="00F854B0"/>
    <w:rsid w:val="00FB0A9B"/>
    <w:rsid w:val="00FB180A"/>
    <w:rsid w:val="00FB5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;"/>
  <w14:docId w14:val="7C1B1B40"/>
  <w15:docId w15:val="{308ED0B4-EC1E-4EA8-815B-D4081A2B4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Mitra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252B"/>
    <w:pPr>
      <w:spacing w:after="160" w:line="259" w:lineRule="auto"/>
    </w:pPr>
    <w:rPr>
      <w:rFonts w:eastAsia="Calibri" w:cs="B Nazanin"/>
      <w:b/>
      <w:bCs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F06D5"/>
    <w:pPr>
      <w:keepNext/>
      <w:keepLines/>
      <w:bidi/>
      <w:spacing w:before="240" w:after="0" w:line="480" w:lineRule="auto"/>
      <w:ind w:left="567" w:right="567"/>
      <w:outlineLvl w:val="0"/>
    </w:pPr>
    <w:rPr>
      <w:rFonts w:asciiTheme="majorHAnsi" w:eastAsiaTheme="majorEastAsia" w:hAnsiTheme="majorHAnsi" w:cs="B Mitra"/>
      <w:b w:val="0"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06D5"/>
    <w:pPr>
      <w:keepNext/>
      <w:keepLines/>
      <w:bidi/>
      <w:spacing w:before="40" w:after="0" w:line="480" w:lineRule="auto"/>
      <w:ind w:left="567" w:right="567"/>
      <w:outlineLvl w:val="1"/>
    </w:pPr>
    <w:rPr>
      <w:rFonts w:asciiTheme="majorHAnsi" w:eastAsiaTheme="majorEastAsia" w:hAnsiTheme="majorHAnsi" w:cs="B Mitra"/>
      <w:b w:val="0"/>
      <w:color w:val="000000" w:themeColor="text1"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6B9F"/>
    <w:pPr>
      <w:keepNext/>
      <w:keepLines/>
      <w:numPr>
        <w:numId w:val="2"/>
      </w:numPr>
      <w:bidi/>
      <w:spacing w:before="40" w:after="0" w:line="480" w:lineRule="auto"/>
      <w:ind w:left="927" w:right="567" w:hanging="360"/>
      <w:jc w:val="both"/>
      <w:outlineLvl w:val="2"/>
    </w:pPr>
    <w:rPr>
      <w:rFonts w:eastAsiaTheme="majorEastAsia" w:cs="B Mitra"/>
      <w:b w:val="0"/>
      <w:color w:val="0D0D0D" w:themeColor="text1" w:themeTint="F2"/>
      <w:sz w:val="22"/>
      <w:szCs w:val="2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1F06D5"/>
    <w:rPr>
      <w:rFonts w:asciiTheme="majorHAnsi" w:eastAsiaTheme="majorEastAsia" w:hAnsiTheme="majorHAnsi" w:cs="B Nazanin"/>
      <w:bCs/>
      <w:color w:val="000000" w:themeColor="text1"/>
      <w:sz w:val="26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1F06D5"/>
    <w:rPr>
      <w:rFonts w:asciiTheme="majorHAnsi" w:eastAsiaTheme="majorEastAsia" w:hAnsiTheme="majorHAnsi" w:cs="B Nazanin"/>
      <w:bCs/>
      <w:color w:val="000000" w:themeColor="text1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6B9F"/>
    <w:rPr>
      <w:rFonts w:ascii="Times New Roman" w:eastAsiaTheme="majorEastAsia" w:hAnsi="Times New Roman" w:cs="B Nazanin"/>
      <w:bCs/>
      <w:color w:val="0D0D0D" w:themeColor="text1" w:themeTint="F2"/>
      <w:szCs w:val="28"/>
      <w:lang w:bidi="fa-IR"/>
    </w:rPr>
  </w:style>
  <w:style w:type="paragraph" w:styleId="Caption">
    <w:name w:val="caption"/>
    <w:basedOn w:val="Normal"/>
    <w:next w:val="Normal"/>
    <w:uiPriority w:val="35"/>
    <w:unhideWhenUsed/>
    <w:qFormat/>
    <w:rsid w:val="00EE2D64"/>
    <w:pPr>
      <w:numPr>
        <w:numId w:val="3"/>
      </w:numPr>
      <w:bidi/>
      <w:spacing w:after="200" w:line="240" w:lineRule="auto"/>
      <w:ind w:right="567"/>
      <w:jc w:val="center"/>
    </w:pPr>
    <w:rPr>
      <w:rFonts w:eastAsiaTheme="minorHAnsi" w:cs="B Mitra"/>
      <w:b w:val="0"/>
      <w:bCs w:val="0"/>
      <w:i/>
      <w:color w:val="000000" w:themeColor="text1"/>
      <w:sz w:val="18"/>
      <w:szCs w:val="22"/>
    </w:rPr>
  </w:style>
  <w:style w:type="table" w:styleId="TableGrid">
    <w:name w:val="Table Grid"/>
    <w:basedOn w:val="TableNormal"/>
    <w:uiPriority w:val="59"/>
    <w:rsid w:val="0095252B"/>
    <w:pPr>
      <w:spacing w:after="0" w:line="240" w:lineRule="auto"/>
    </w:pPr>
    <w:rPr>
      <w:rFonts w:eastAsia="Calibri" w:cs="B Nazanin"/>
      <w:b/>
      <w:bCs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25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52B"/>
    <w:rPr>
      <w:rFonts w:ascii="Tahoma" w:eastAsia="Calibri" w:hAnsi="Tahoma" w:cs="Tahoma"/>
      <w:b/>
      <w:bCs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3631"/>
    <w:rPr>
      <w:color w:val="808080"/>
    </w:rPr>
  </w:style>
  <w:style w:type="paragraph" w:styleId="ListParagraph">
    <w:name w:val="List Paragraph"/>
    <w:basedOn w:val="Normal"/>
    <w:uiPriority w:val="34"/>
    <w:qFormat/>
    <w:rsid w:val="008F00C5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iPriority w:val="99"/>
    <w:unhideWhenUsed/>
    <w:rsid w:val="00CC4C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4CC6"/>
    <w:rPr>
      <w:rFonts w:eastAsia="Calibri" w:cs="B Nazani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C4C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4CC6"/>
    <w:rPr>
      <w:rFonts w:eastAsia="Calibri" w:cs="B Nazani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2.xml"/><Relationship Id="rId10" Type="http://schemas.openxmlformats.org/officeDocument/2006/relationships/image" Target="media/image3.jp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F3B97-7293-444C-87F9-D1A1848E3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4</Pages>
  <Words>708</Words>
  <Characters>404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rersianRK</cp:lastModifiedBy>
  <cp:revision>13</cp:revision>
  <cp:lastPrinted>2021-04-28T11:50:00Z</cp:lastPrinted>
  <dcterms:created xsi:type="dcterms:W3CDTF">2024-02-12T01:26:00Z</dcterms:created>
  <dcterms:modified xsi:type="dcterms:W3CDTF">2024-03-10T18:37:00Z</dcterms:modified>
</cp:coreProperties>
</file>